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90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4" r:id="rId28"/>
    <p:sldId id="283" r:id="rId29"/>
    <p:sldId id="286" r:id="rId30"/>
    <p:sldId id="287" r:id="rId31"/>
    <p:sldId id="291" r:id="rId32"/>
    <p:sldId id="285" r:id="rId33"/>
    <p:sldId id="288" r:id="rId34"/>
    <p:sldId id="289" r:id="rId35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C3300"/>
    <a:srgbClr val="000000"/>
    <a:srgbClr val="CC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32" autoAdjust="0"/>
    <p:restoredTop sz="94638" autoAdjust="0"/>
  </p:normalViewPr>
  <p:slideViewPr>
    <p:cSldViewPr>
      <p:cViewPr>
        <p:scale>
          <a:sx n="84" d="100"/>
          <a:sy n="84" d="100"/>
        </p:scale>
        <p:origin x="-2310" y="-5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3246" y="-108"/>
      </p:cViewPr>
      <p:guideLst>
        <p:guide orient="horz" pos="2928"/>
        <p:guide pos="2168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yndall.CIT\Desktop\NC%20A&amp;T%20Lectures\Copy%20of%20Figs_for_NCVisi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yndall.CIT\Desktop\NC%20A&amp;T%20Lectures\Copy%20of%20Figs_for_NCVisi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yndall.CIT\Desktop\NC%20A&amp;T%20Lectures\Copy%20of%20Figs_for_NCVisit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tyndall.CIT\Desktop\NC%20A&amp;T%20Lectures\Copy%20of%20Figs_for_NCVisi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NMHCs by C# &amp; # of functional groups: 3900 hrs 
Solid = OA; textured = gas</a:t>
            </a:r>
          </a:p>
        </c:rich>
      </c:tx>
      <c:layout>
        <c:manualLayout>
          <c:xMode val="edge"/>
          <c:yMode val="edge"/>
          <c:x val="0.2"/>
          <c:y val="1.6901408450704227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5529411764705886"/>
          <c:y val="0.12112692716621809"/>
          <c:w val="0.57176470588235273"/>
          <c:h val="0.70422632073382574"/>
        </c:manualLayout>
      </c:layout>
      <c:barChart>
        <c:barDir val="col"/>
        <c:grouping val="stacked"/>
        <c:ser>
          <c:idx val="10"/>
          <c:order val="0"/>
          <c:tx>
            <c:v>0 groups</c:v>
          </c:tx>
          <c:spPr>
            <a:solidFill>
              <a:schemeClr val="bg1">
                <a:lumMod val="75000"/>
              </a:schemeClr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:$Y$5</c:f>
              <c:numCache>
                <c:formatCode>General</c:formatCode>
                <c:ptCount val="21"/>
                <c:pt idx="0">
                  <c:v>6.0831148000000031E-8</c:v>
                </c:pt>
                <c:pt idx="1">
                  <c:v>2.0538775000000011E-7</c:v>
                </c:pt>
                <c:pt idx="2">
                  <c:v>9.9712224000000058E-7</c:v>
                </c:pt>
                <c:pt idx="3">
                  <c:v>1.3732641000000005E-6</c:v>
                </c:pt>
                <c:pt idx="4">
                  <c:v>2.7719923000000012E-6</c:v>
                </c:pt>
                <c:pt idx="5">
                  <c:v>3.3394164000000011E-7</c:v>
                </c:pt>
                <c:pt idx="6">
                  <c:v>1.9625511000000006E-6</c:v>
                </c:pt>
                <c:pt idx="7">
                  <c:v>5.0192784000000016E-6</c:v>
                </c:pt>
                <c:pt idx="8">
                  <c:v>1.7095261000000006E-5</c:v>
                </c:pt>
                <c:pt idx="9">
                  <c:v>3.8700924000000013E-5</c:v>
                </c:pt>
                <c:pt idx="10">
                  <c:v>1.5012095000000003E-4</c:v>
                </c:pt>
                <c:pt idx="11">
                  <c:v>6.5109681000000022E-4</c:v>
                </c:pt>
                <c:pt idx="12">
                  <c:v>2.4418964000000004E-3</c:v>
                </c:pt>
                <c:pt idx="13">
                  <c:v>9.3868338000000044E-3</c:v>
                </c:pt>
                <c:pt idx="14">
                  <c:v>2.6997006000000004E-2</c:v>
                </c:pt>
                <c:pt idx="15">
                  <c:v>0.11560869999999999</c:v>
                </c:pt>
                <c:pt idx="16">
                  <c:v>0.3111484000000001</c:v>
                </c:pt>
                <c:pt idx="17">
                  <c:v>0.4659992</c:v>
                </c:pt>
                <c:pt idx="18">
                  <c:v>0.22144350000000004</c:v>
                </c:pt>
                <c:pt idx="19">
                  <c:v>0.16886610000000002</c:v>
                </c:pt>
                <c:pt idx="20">
                  <c:v>0.11277800000000002</c:v>
                </c:pt>
              </c:numCache>
            </c:numRef>
          </c:val>
        </c:ser>
        <c:ser>
          <c:idx val="0"/>
          <c:order val="1"/>
          <c:tx>
            <c:v>1 group</c:v>
          </c:tx>
          <c:spPr>
            <a:solidFill>
              <a:srgbClr val="FF0000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6:$Y$6</c:f>
              <c:numCache>
                <c:formatCode>General</c:formatCode>
                <c:ptCount val="21"/>
                <c:pt idx="0">
                  <c:v>2.0982991000000006E-7</c:v>
                </c:pt>
                <c:pt idx="1">
                  <c:v>1.1534238000000004E-6</c:v>
                </c:pt>
                <c:pt idx="2">
                  <c:v>5.3106569000000006E-6</c:v>
                </c:pt>
                <c:pt idx="3">
                  <c:v>2.1232212000000009E-5</c:v>
                </c:pt>
                <c:pt idx="4">
                  <c:v>7.1973955000000016E-5</c:v>
                </c:pt>
                <c:pt idx="5">
                  <c:v>1.9428258000000007E-5</c:v>
                </c:pt>
                <c:pt idx="6">
                  <c:v>1.4514783000000003E-4</c:v>
                </c:pt>
                <c:pt idx="7">
                  <c:v>5.9775141000000009E-4</c:v>
                </c:pt>
                <c:pt idx="8">
                  <c:v>2.7603819000000013E-3</c:v>
                </c:pt>
                <c:pt idx="9">
                  <c:v>8.0783973000000051E-3</c:v>
                </c:pt>
                <c:pt idx="10">
                  <c:v>3.2053586000000002E-2</c:v>
                </c:pt>
                <c:pt idx="11">
                  <c:v>0.12264480000000001</c:v>
                </c:pt>
                <c:pt idx="12">
                  <c:v>0.20191810000000002</c:v>
                </c:pt>
                <c:pt idx="13">
                  <c:v>0.20801800000000004</c:v>
                </c:pt>
                <c:pt idx="14">
                  <c:v>0.12382760000000001</c:v>
                </c:pt>
                <c:pt idx="15">
                  <c:v>8.5358836000000035E-2</c:v>
                </c:pt>
                <c:pt idx="16">
                  <c:v>3.2841437000000008E-2</c:v>
                </c:pt>
                <c:pt idx="17">
                  <c:v>8.160088200000002E-3</c:v>
                </c:pt>
                <c:pt idx="18">
                  <c:v>7.884210800000002E-4</c:v>
                </c:pt>
                <c:pt idx="19">
                  <c:v>2.1117610000000002E-4</c:v>
                </c:pt>
                <c:pt idx="20">
                  <c:v>1.0084437000000002E-4</c:v>
                </c:pt>
              </c:numCache>
            </c:numRef>
          </c:val>
        </c:ser>
        <c:ser>
          <c:idx val="1"/>
          <c:order val="2"/>
          <c:tx>
            <c:v>2 groups</c:v>
          </c:tx>
          <c:spPr>
            <a:solidFill>
              <a:srgbClr val="FF9900"/>
            </a:solidFill>
            <a:ln w="25400">
              <a:noFill/>
            </a:ln>
          </c:spPr>
          <c:val>
            <c:numRef>
              <c:f>'gas-aer-partitioning (adj)'!$E$7:$Y$7</c:f>
              <c:numCache>
                <c:formatCode>General</c:formatCode>
                <c:ptCount val="21"/>
                <c:pt idx="0">
                  <c:v>2.942323300000001E-4</c:v>
                </c:pt>
                <c:pt idx="1">
                  <c:v>8.3494716000000039E-4</c:v>
                </c:pt>
                <c:pt idx="2">
                  <c:v>2.0933147000000009E-3</c:v>
                </c:pt>
                <c:pt idx="3">
                  <c:v>1.0642831000000004E-2</c:v>
                </c:pt>
                <c:pt idx="4">
                  <c:v>1.4246353000000002E-2</c:v>
                </c:pt>
                <c:pt idx="5">
                  <c:v>6.8083792000000016E-3</c:v>
                </c:pt>
                <c:pt idx="6">
                  <c:v>6.684965599999998E-2</c:v>
                </c:pt>
                <c:pt idx="7">
                  <c:v>0.18575540000000001</c:v>
                </c:pt>
                <c:pt idx="8">
                  <c:v>0.33063760000000003</c:v>
                </c:pt>
                <c:pt idx="9">
                  <c:v>0.31969120000000001</c:v>
                </c:pt>
                <c:pt idx="10">
                  <c:v>0.47948440000000009</c:v>
                </c:pt>
                <c:pt idx="11">
                  <c:v>0.64745790000000003</c:v>
                </c:pt>
                <c:pt idx="12">
                  <c:v>0.59386760000000005</c:v>
                </c:pt>
                <c:pt idx="13">
                  <c:v>0.51543009999999989</c:v>
                </c:pt>
                <c:pt idx="14">
                  <c:v>0.29634640000000007</c:v>
                </c:pt>
                <c:pt idx="15">
                  <c:v>0.20258989999999999</c:v>
                </c:pt>
                <c:pt idx="16">
                  <c:v>7.7543177000000019E-2</c:v>
                </c:pt>
                <c:pt idx="17">
                  <c:v>1.9164968000000001E-2</c:v>
                </c:pt>
                <c:pt idx="18">
                  <c:v>1.8540355000000004E-3</c:v>
                </c:pt>
                <c:pt idx="19">
                  <c:v>4.9760763000000026E-4</c:v>
                </c:pt>
                <c:pt idx="20">
                  <c:v>2.3853230000000009E-4</c:v>
                </c:pt>
              </c:numCache>
            </c:numRef>
          </c:val>
        </c:ser>
        <c:ser>
          <c:idx val="2"/>
          <c:order val="3"/>
          <c:tx>
            <c:v>3 groups</c:v>
          </c:tx>
          <c:spPr>
            <a:solidFill>
              <a:srgbClr val="FFFF00"/>
            </a:solidFill>
            <a:ln w="25400">
              <a:noFill/>
            </a:ln>
          </c:spPr>
          <c:val>
            <c:numRef>
              <c:f>'gas-aer-partitioning (adj)'!$E$8:$Y$8</c:f>
              <c:numCache>
                <c:formatCode>General</c:formatCode>
                <c:ptCount val="21"/>
                <c:pt idx="0">
                  <c:v>4.3456442999999997E-2</c:v>
                </c:pt>
                <c:pt idx="1">
                  <c:v>2.6796212000000007E-2</c:v>
                </c:pt>
                <c:pt idx="2">
                  <c:v>0.14213129999999999</c:v>
                </c:pt>
                <c:pt idx="3">
                  <c:v>0.3039613000000001</c:v>
                </c:pt>
                <c:pt idx="4">
                  <c:v>0.22826650000000004</c:v>
                </c:pt>
                <c:pt idx="5">
                  <c:v>3.967839900000001E-2</c:v>
                </c:pt>
                <c:pt idx="6">
                  <c:v>0.13702539999999999</c:v>
                </c:pt>
                <c:pt idx="7">
                  <c:v>0.19281970000000004</c:v>
                </c:pt>
                <c:pt idx="8">
                  <c:v>0.21953440000000002</c:v>
                </c:pt>
                <c:pt idx="9">
                  <c:v>0.13221790000000003</c:v>
                </c:pt>
                <c:pt idx="10">
                  <c:v>9.6722007000000054E-2</c:v>
                </c:pt>
                <c:pt idx="11">
                  <c:v>7.0200309000000002E-2</c:v>
                </c:pt>
                <c:pt idx="12">
                  <c:v>3.7153766000000005E-2</c:v>
                </c:pt>
                <c:pt idx="13">
                  <c:v>2.4577226000000004E-2</c:v>
                </c:pt>
                <c:pt idx="14">
                  <c:v>1.3283469000000001E-2</c:v>
                </c:pt>
                <c:pt idx="15">
                  <c:v>8.9977430000000025E-3</c:v>
                </c:pt>
                <c:pt idx="16">
                  <c:v>3.4803702000000009E-3</c:v>
                </c:pt>
                <c:pt idx="17">
                  <c:v>8.5067644000000038E-4</c:v>
                </c:pt>
                <c:pt idx="18">
                  <c:v>8.2025697000000049E-5</c:v>
                </c:pt>
                <c:pt idx="19">
                  <c:v>2.2157808000000012E-5</c:v>
                </c:pt>
                <c:pt idx="20">
                  <c:v>1.0571386000000002E-5</c:v>
                </c:pt>
              </c:numCache>
            </c:numRef>
          </c:val>
        </c:ser>
        <c:ser>
          <c:idx val="3"/>
          <c:order val="4"/>
          <c:tx>
            <c:v>4 groups</c:v>
          </c:tx>
          <c:spPr>
            <a:solidFill>
              <a:srgbClr val="00FF00"/>
            </a:solidFill>
            <a:ln w="25400">
              <a:noFill/>
            </a:ln>
          </c:spPr>
          <c:val>
            <c:numRef>
              <c:f>'gas-aer-partitioning (adj)'!$E$9:$Y$9</c:f>
              <c:numCache>
                <c:formatCode>General</c:formatCode>
                <c:ptCount val="21"/>
                <c:pt idx="0">
                  <c:v>6.1041313999999992E-2</c:v>
                </c:pt>
                <c:pt idx="1">
                  <c:v>4.3386769000000006E-2</c:v>
                </c:pt>
                <c:pt idx="2">
                  <c:v>3.2493904000000011E-2</c:v>
                </c:pt>
                <c:pt idx="3">
                  <c:v>5.1730242000000003E-2</c:v>
                </c:pt>
                <c:pt idx="4">
                  <c:v>2.5394836E-2</c:v>
                </c:pt>
                <c:pt idx="5">
                  <c:v>1.4724358000000002E-2</c:v>
                </c:pt>
                <c:pt idx="6">
                  <c:v>6.2138185000000005E-2</c:v>
                </c:pt>
                <c:pt idx="7">
                  <c:v>7.3583275000000017E-2</c:v>
                </c:pt>
                <c:pt idx="8">
                  <c:v>8.1259504000000024E-2</c:v>
                </c:pt>
                <c:pt idx="9">
                  <c:v>4.1478100999999996E-2</c:v>
                </c:pt>
                <c:pt idx="10">
                  <c:v>1.9262332E-2</c:v>
                </c:pt>
                <c:pt idx="11">
                  <c:v>5.2079982000000011E-3</c:v>
                </c:pt>
                <c:pt idx="12">
                  <c:v>2.0308797000000004E-3</c:v>
                </c:pt>
                <c:pt idx="13">
                  <c:v>1.1361261000000001E-3</c:v>
                </c:pt>
                <c:pt idx="14">
                  <c:v>6.1463949000000015E-4</c:v>
                </c:pt>
                <c:pt idx="15">
                  <c:v>3.6639199000000015E-4</c:v>
                </c:pt>
                <c:pt idx="16">
                  <c:v>1.4415385000000002E-4</c:v>
                </c:pt>
                <c:pt idx="17">
                  <c:v>3.5808866000000016E-5</c:v>
                </c:pt>
                <c:pt idx="18">
                  <c:v>3.4304755000000009E-6</c:v>
                </c:pt>
                <c:pt idx="19">
                  <c:v>9.438144800000004E-7</c:v>
                </c:pt>
                <c:pt idx="20">
                  <c:v>4.4682008000000021E-7</c:v>
                </c:pt>
              </c:numCache>
            </c:numRef>
          </c:val>
        </c:ser>
        <c:ser>
          <c:idx val="4"/>
          <c:order val="5"/>
          <c:tx>
            <c:v>5 groups</c:v>
          </c:tx>
          <c:spPr>
            <a:solidFill>
              <a:srgbClr val="0000FF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:$Y$10</c:f>
              <c:numCache>
                <c:formatCode>General</c:formatCode>
                <c:ptCount val="21"/>
                <c:pt idx="0">
                  <c:v>5.748198600000001E-4</c:v>
                </c:pt>
                <c:pt idx="1">
                  <c:v>4.2372555000000011E-3</c:v>
                </c:pt>
                <c:pt idx="2">
                  <c:v>3.9222308000000004E-2</c:v>
                </c:pt>
                <c:pt idx="3">
                  <c:v>0.65252180000000015</c:v>
                </c:pt>
                <c:pt idx="4">
                  <c:v>0.21112729999999999</c:v>
                </c:pt>
                <c:pt idx="5">
                  <c:v>1.3259469000000002E-3</c:v>
                </c:pt>
                <c:pt idx="6">
                  <c:v>4.6519046000000003E-3</c:v>
                </c:pt>
                <c:pt idx="7">
                  <c:v>3.5176445000000005E-3</c:v>
                </c:pt>
                <c:pt idx="8">
                  <c:v>1.7282059000000005E-3</c:v>
                </c:pt>
                <c:pt idx="9">
                  <c:v>7.5729634000000034E-4</c:v>
                </c:pt>
                <c:pt idx="10">
                  <c:v>7.3070038000000014E-4</c:v>
                </c:pt>
                <c:pt idx="11">
                  <c:v>1.3027077000000005E-4</c:v>
                </c:pt>
                <c:pt idx="12">
                  <c:v>6.1499792000000022E-5</c:v>
                </c:pt>
                <c:pt idx="13">
                  <c:v>3.7948419000000016E-5</c:v>
                </c:pt>
                <c:pt idx="14">
                  <c:v>2.1266496000000003E-5</c:v>
                </c:pt>
                <c:pt idx="15">
                  <c:v>1.4626601000000003E-5</c:v>
                </c:pt>
                <c:pt idx="16">
                  <c:v>5.9124932000000022E-6</c:v>
                </c:pt>
                <c:pt idx="17">
                  <c:v>1.4938382000000003E-6</c:v>
                </c:pt>
                <c:pt idx="18">
                  <c:v>1.5727360000000007E-7</c:v>
                </c:pt>
                <c:pt idx="19">
                  <c:v>4.0142950000000021E-8</c:v>
                </c:pt>
                <c:pt idx="20">
                  <c:v>2.1047516000000012E-8</c:v>
                </c:pt>
              </c:numCache>
            </c:numRef>
          </c:val>
        </c:ser>
        <c:ser>
          <c:idx val="11"/>
          <c:order val="6"/>
          <c:tx>
            <c:v>0 groups</c:v>
          </c:tx>
          <c:spPr>
            <a:pattFill prst="pct40">
              <a:fgClr>
                <a:schemeClr val="bg1">
                  <a:lumMod val="75000"/>
                </a:schemeClr>
              </a:fgClr>
              <a:bgClr>
                <a:srgbClr val="FFFFFF"/>
              </a:bgClr>
            </a:pattFill>
            <a:ln w="25400">
              <a:noFill/>
            </a:ln>
          </c:spPr>
          <c:val>
            <c:numRef>
              <c:f>'gas-aer-partitioning (adj)'!$E$105:$Y$105</c:f>
              <c:numCache>
                <c:formatCode>General</c:formatCode>
                <c:ptCount val="21"/>
                <c:pt idx="0">
                  <c:v>27.95581</c:v>
                </c:pt>
                <c:pt idx="1">
                  <c:v>33.662050000000008</c:v>
                </c:pt>
                <c:pt idx="2">
                  <c:v>28.221710000000002</c:v>
                </c:pt>
                <c:pt idx="3">
                  <c:v>12.259930000000002</c:v>
                </c:pt>
                <c:pt idx="4">
                  <c:v>6.5737660000000009</c:v>
                </c:pt>
                <c:pt idx="5">
                  <c:v>0.97274919999999998</c:v>
                </c:pt>
                <c:pt idx="6">
                  <c:v>1.7363960000000001</c:v>
                </c:pt>
                <c:pt idx="7">
                  <c:v>1.2780279999999999</c:v>
                </c:pt>
                <c:pt idx="8">
                  <c:v>1.194944</c:v>
                </c:pt>
                <c:pt idx="9">
                  <c:v>0.70156189999999996</c:v>
                </c:pt>
                <c:pt idx="10">
                  <c:v>0.6709075000000001</c:v>
                </c:pt>
                <c:pt idx="11">
                  <c:v>0.68248209999999998</c:v>
                </c:pt>
                <c:pt idx="12">
                  <c:v>0.57153339999999986</c:v>
                </c:pt>
                <c:pt idx="13">
                  <c:v>0.47024099999999996</c:v>
                </c:pt>
                <c:pt idx="14">
                  <c:v>0.27417560000000002</c:v>
                </c:pt>
                <c:pt idx="15">
                  <c:v>0.22687679999999999</c:v>
                </c:pt>
                <c:pt idx="16">
                  <c:v>0.11251220000000003</c:v>
                </c:pt>
                <c:pt idx="17">
                  <c:v>2.963557800000001E-2</c:v>
                </c:pt>
                <c:pt idx="18">
                  <c:v>2.3813355000000002E-3</c:v>
                </c:pt>
                <c:pt idx="19">
                  <c:v>2.9126822000000006E-4</c:v>
                </c:pt>
                <c:pt idx="20">
                  <c:v>2.9870944000000013E-5</c:v>
                </c:pt>
              </c:numCache>
            </c:numRef>
          </c:val>
        </c:ser>
        <c:ser>
          <c:idx val="5"/>
          <c:order val="7"/>
          <c:tx>
            <c:v>1 group</c:v>
          </c:tx>
          <c:spPr>
            <a:pattFill prst="pct40">
              <a:fgClr>
                <a:srgbClr val="FF0000"/>
              </a:fgClr>
              <a:bgClr>
                <a:srgbClr val="FFFFFF"/>
              </a:bgClr>
            </a:patt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6:$Y$106</c:f>
              <c:numCache>
                <c:formatCode>General</c:formatCode>
                <c:ptCount val="21"/>
                <c:pt idx="0">
                  <c:v>1.1151689999999999</c:v>
                </c:pt>
                <c:pt idx="1">
                  <c:v>1.3793420000000001</c:v>
                </c:pt>
                <c:pt idx="2">
                  <c:v>0.92472480000000012</c:v>
                </c:pt>
                <c:pt idx="3">
                  <c:v>0.69840690000000005</c:v>
                </c:pt>
                <c:pt idx="4">
                  <c:v>0.57320609999999994</c:v>
                </c:pt>
                <c:pt idx="5">
                  <c:v>0.11592230000000003</c:v>
                </c:pt>
                <c:pt idx="6">
                  <c:v>0.19668540000000004</c:v>
                </c:pt>
                <c:pt idx="7">
                  <c:v>0.18939780000000003</c:v>
                </c:pt>
                <c:pt idx="8">
                  <c:v>0.19718220000000003</c:v>
                </c:pt>
                <c:pt idx="9">
                  <c:v>0.12286550000000002</c:v>
                </c:pt>
                <c:pt idx="10">
                  <c:v>0.120449</c:v>
                </c:pt>
                <c:pt idx="11">
                  <c:v>9.1300606999999992E-2</c:v>
                </c:pt>
                <c:pt idx="12">
                  <c:v>2.8270666000000003E-2</c:v>
                </c:pt>
                <c:pt idx="13">
                  <c:v>5.2901943999999999E-3</c:v>
                </c:pt>
                <c:pt idx="14">
                  <c:v>5.8079674000000015E-4</c:v>
                </c:pt>
                <c:pt idx="15">
                  <c:v>1.0021128000000004E-4</c:v>
                </c:pt>
                <c:pt idx="16">
                  <c:v>2.4190140000000007E-5</c:v>
                </c:pt>
                <c:pt idx="17">
                  <c:v>5.9684157000000018E-6</c:v>
                </c:pt>
                <c:pt idx="18">
                  <c:v>5.925630300000002E-7</c:v>
                </c:pt>
                <c:pt idx="19">
                  <c:v>1.5758310000000006E-7</c:v>
                </c:pt>
                <c:pt idx="20">
                  <c:v>7.4319800000000035E-8</c:v>
                </c:pt>
              </c:numCache>
            </c:numRef>
          </c:val>
        </c:ser>
        <c:ser>
          <c:idx val="6"/>
          <c:order val="8"/>
          <c:tx>
            <c:v>2 groups</c:v>
          </c:tx>
          <c:spPr>
            <a:solidFill>
              <a:srgbClr val="FFCC99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7:$Y$107</c:f>
              <c:numCache>
                <c:formatCode>General</c:formatCode>
                <c:ptCount val="21"/>
                <c:pt idx="0">
                  <c:v>4.3570729999999989</c:v>
                </c:pt>
                <c:pt idx="1">
                  <c:v>4.3382069999999997</c:v>
                </c:pt>
                <c:pt idx="2">
                  <c:v>1.08971</c:v>
                </c:pt>
                <c:pt idx="3">
                  <c:v>0.76318660000000005</c:v>
                </c:pt>
                <c:pt idx="4">
                  <c:v>0.30621450000000006</c:v>
                </c:pt>
                <c:pt idx="5">
                  <c:v>0.30471740000000008</c:v>
                </c:pt>
                <c:pt idx="6">
                  <c:v>0.53154599999999996</c:v>
                </c:pt>
                <c:pt idx="7">
                  <c:v>0.44572580000000006</c:v>
                </c:pt>
                <c:pt idx="8">
                  <c:v>0.38394400000000006</c:v>
                </c:pt>
                <c:pt idx="9">
                  <c:v>0.18814080000000002</c:v>
                </c:pt>
                <c:pt idx="10">
                  <c:v>0.12650339999999999</c:v>
                </c:pt>
                <c:pt idx="11">
                  <c:v>2.6657216000000008E-2</c:v>
                </c:pt>
                <c:pt idx="12">
                  <c:v>4.3346052999999997E-3</c:v>
                </c:pt>
                <c:pt idx="13">
                  <c:v>6.4652454000000022E-4</c:v>
                </c:pt>
                <c:pt idx="14">
                  <c:v>6.4309155000000015E-5</c:v>
                </c:pt>
                <c:pt idx="15">
                  <c:v>8.0372120000000011E-6</c:v>
                </c:pt>
                <c:pt idx="16">
                  <c:v>1.3019885000000004E-6</c:v>
                </c:pt>
                <c:pt idx="17">
                  <c:v>2.7470799000000012E-7</c:v>
                </c:pt>
                <c:pt idx="18">
                  <c:v>2.6382876000000012E-8</c:v>
                </c:pt>
                <c:pt idx="19">
                  <c:v>6.9507422000000035E-9</c:v>
                </c:pt>
                <c:pt idx="20">
                  <c:v>3.2325433000000011E-9</c:v>
                </c:pt>
              </c:numCache>
            </c:numRef>
          </c:val>
        </c:ser>
        <c:ser>
          <c:idx val="7"/>
          <c:order val="9"/>
          <c:tx>
            <c:v>3 groups</c:v>
          </c:tx>
          <c:spPr>
            <a:solidFill>
              <a:srgbClr val="FFFF99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8:$Y$108</c:f>
              <c:numCache>
                <c:formatCode>General</c:formatCode>
                <c:ptCount val="21"/>
                <c:pt idx="0">
                  <c:v>0.88055320000000004</c:v>
                </c:pt>
                <c:pt idx="1">
                  <c:v>0.58831699999999987</c:v>
                </c:pt>
                <c:pt idx="2">
                  <c:v>0.98588619999999993</c:v>
                </c:pt>
                <c:pt idx="3">
                  <c:v>1.3658639999999997</c:v>
                </c:pt>
                <c:pt idx="4">
                  <c:v>1.164768</c:v>
                </c:pt>
                <c:pt idx="5">
                  <c:v>3.0237891000000006E-2</c:v>
                </c:pt>
                <c:pt idx="6">
                  <c:v>2.1776883000000004E-2</c:v>
                </c:pt>
                <c:pt idx="7">
                  <c:v>1.1253737999999999E-2</c:v>
                </c:pt>
                <c:pt idx="8">
                  <c:v>3.703026600000001E-3</c:v>
                </c:pt>
                <c:pt idx="9">
                  <c:v>4.2675109999999993E-4</c:v>
                </c:pt>
                <c:pt idx="10">
                  <c:v>4.600776100000001E-5</c:v>
                </c:pt>
                <c:pt idx="11">
                  <c:v>8.5161964000000038E-6</c:v>
                </c:pt>
                <c:pt idx="12">
                  <c:v>8.4651208000000048E-7</c:v>
                </c:pt>
                <c:pt idx="13">
                  <c:v>2.453130000000001E-7</c:v>
                </c:pt>
                <c:pt idx="14">
                  <c:v>1.1407514000000007E-7</c:v>
                </c:pt>
                <c:pt idx="15">
                  <c:v>7.3971329000000023E-8</c:v>
                </c:pt>
                <c:pt idx="16">
                  <c:v>3.9216527000000011E-8</c:v>
                </c:pt>
                <c:pt idx="17">
                  <c:v>1.1084715000000006E-8</c:v>
                </c:pt>
                <c:pt idx="18">
                  <c:v>1.1024912000000004E-9</c:v>
                </c:pt>
                <c:pt idx="19">
                  <c:v>2.9230945000000013E-10</c:v>
                </c:pt>
                <c:pt idx="20">
                  <c:v>1.3366253000000006E-10</c:v>
                </c:pt>
              </c:numCache>
            </c:numRef>
          </c:val>
        </c:ser>
        <c:ser>
          <c:idx val="8"/>
          <c:order val="10"/>
          <c:tx>
            <c:v>4 groups</c:v>
          </c:tx>
          <c:spPr>
            <a:solidFill>
              <a:srgbClr val="CCFFCC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9:$Y$109</c:f>
              <c:numCache>
                <c:formatCode>General</c:formatCode>
                <c:ptCount val="21"/>
                <c:pt idx="0">
                  <c:v>2.5661830000000001</c:v>
                </c:pt>
                <c:pt idx="1">
                  <c:v>0.95748789999999984</c:v>
                </c:pt>
                <c:pt idx="2">
                  <c:v>2.1482237000000008E-2</c:v>
                </c:pt>
                <c:pt idx="3">
                  <c:v>6.7576440000000019E-3</c:v>
                </c:pt>
                <c:pt idx="4">
                  <c:v>1.8740905000000005E-3</c:v>
                </c:pt>
                <c:pt idx="5">
                  <c:v>8.7444729000000013E-4</c:v>
                </c:pt>
                <c:pt idx="6">
                  <c:v>1.4466952000000001E-3</c:v>
                </c:pt>
                <c:pt idx="7">
                  <c:v>5.7737931000000032E-4</c:v>
                </c:pt>
                <c:pt idx="8">
                  <c:v>1.3351397000000003E-4</c:v>
                </c:pt>
                <c:pt idx="9">
                  <c:v>1.0387170000000006E-5</c:v>
                </c:pt>
                <c:pt idx="10">
                  <c:v>2.8139070000000007E-6</c:v>
                </c:pt>
                <c:pt idx="11">
                  <c:v>7.3225607000000027E-8</c:v>
                </c:pt>
                <c:pt idx="12">
                  <c:v>1.4792412000000005E-8</c:v>
                </c:pt>
                <c:pt idx="13">
                  <c:v>6.5709078000000026E-9</c:v>
                </c:pt>
                <c:pt idx="14">
                  <c:v>3.5250975000000018E-9</c:v>
                </c:pt>
                <c:pt idx="15">
                  <c:v>2.8927643000000008E-9</c:v>
                </c:pt>
                <c:pt idx="16">
                  <c:v>1.5608689000000007E-9</c:v>
                </c:pt>
                <c:pt idx="17">
                  <c:v>4.4815265000000027E-10</c:v>
                </c:pt>
                <c:pt idx="18">
                  <c:v>4.8103889000000023E-11</c:v>
                </c:pt>
                <c:pt idx="19">
                  <c:v>1.1767257000000006E-11</c:v>
                </c:pt>
                <c:pt idx="20">
                  <c:v>5.6740281000000036E-12</c:v>
                </c:pt>
              </c:numCache>
            </c:numRef>
          </c:val>
        </c:ser>
        <c:ser>
          <c:idx val="9"/>
          <c:order val="11"/>
          <c:tx>
            <c:v>5 groups</c:v>
          </c:tx>
          <c:spPr>
            <a:solidFill>
              <a:srgbClr val="99CCFF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10:$Y$110</c:f>
              <c:numCache>
                <c:formatCode>General</c:formatCode>
                <c:ptCount val="21"/>
                <c:pt idx="0">
                  <c:v>4.1621979000000002E-3</c:v>
                </c:pt>
                <c:pt idx="1">
                  <c:v>2.0759639999999999E-2</c:v>
                </c:pt>
                <c:pt idx="2">
                  <c:v>2.2902321000000003E-2</c:v>
                </c:pt>
                <c:pt idx="3">
                  <c:v>0.12165819999999998</c:v>
                </c:pt>
                <c:pt idx="4">
                  <c:v>9.783184200000003E-3</c:v>
                </c:pt>
                <c:pt idx="5">
                  <c:v>1.2399093000000001E-4</c:v>
                </c:pt>
                <c:pt idx="6">
                  <c:v>8.691404900000005E-5</c:v>
                </c:pt>
                <c:pt idx="7">
                  <c:v>1.2756183000000003E-5</c:v>
                </c:pt>
                <c:pt idx="8">
                  <c:v>3.7504311000000019E-8</c:v>
                </c:pt>
                <c:pt idx="9">
                  <c:v>6.6537087000000035E-9</c:v>
                </c:pt>
                <c:pt idx="10">
                  <c:v>9.5063202000000037E-9</c:v>
                </c:pt>
                <c:pt idx="11">
                  <c:v>5.1138122000000021E-10</c:v>
                </c:pt>
                <c:pt idx="12">
                  <c:v>2.2145839000000012E-10</c:v>
                </c:pt>
                <c:pt idx="13">
                  <c:v>1.1168088000000006E-10</c:v>
                </c:pt>
                <c:pt idx="14">
                  <c:v>8.6780139000000032E-11</c:v>
                </c:pt>
                <c:pt idx="15">
                  <c:v>9.3439652000000047E-11</c:v>
                </c:pt>
                <c:pt idx="16">
                  <c:v>5.664750600000002E-11</c:v>
                </c:pt>
                <c:pt idx="17">
                  <c:v>1.7146545000000009E-11</c:v>
                </c:pt>
                <c:pt idx="18">
                  <c:v>5.5234352000000024E-11</c:v>
                </c:pt>
                <c:pt idx="19">
                  <c:v>5.1410787000000033E-10</c:v>
                </c:pt>
                <c:pt idx="20">
                  <c:v>2.2203165000000018E-13</c:v>
                </c:pt>
              </c:numCache>
            </c:numRef>
          </c:val>
        </c:ser>
        <c:dLbls/>
        <c:gapWidth val="0"/>
        <c:overlap val="100"/>
        <c:axId val="69612672"/>
        <c:axId val="69614592"/>
      </c:barChart>
      <c:barChart>
        <c:barDir val="col"/>
        <c:grouping val="stacked"/>
        <c:ser>
          <c:idx val="12"/>
          <c:order val="12"/>
          <c:tx>
            <c:v>total aer</c:v>
          </c:tx>
          <c:spPr>
            <a:noFill/>
            <a:ln w="12700">
              <a:solidFill>
                <a:srgbClr val="000000"/>
              </a:solidFill>
              <a:prstDash val="solid"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1:$Y$11</c:f>
              <c:numCache>
                <c:formatCode>General</c:formatCode>
                <c:ptCount val="21"/>
                <c:pt idx="0">
                  <c:v>0.105367079851058</c:v>
                </c:pt>
                <c:pt idx="1">
                  <c:v>7.5256542471549989E-2</c:v>
                </c:pt>
                <c:pt idx="2">
                  <c:v>0.21594713447914005</c:v>
                </c:pt>
                <c:pt idx="3">
                  <c:v>1.0188787784761</c:v>
                </c:pt>
                <c:pt idx="4">
                  <c:v>0.47910973494730008</c:v>
                </c:pt>
                <c:pt idx="5">
                  <c:v>6.2556845299640021E-2</c:v>
                </c:pt>
                <c:pt idx="6">
                  <c:v>0.27081225598109998</c:v>
                </c:pt>
                <c:pt idx="7">
                  <c:v>0.45627879018840006</c:v>
                </c:pt>
                <c:pt idx="8">
                  <c:v>0.635937187061</c:v>
                </c:pt>
                <c:pt idx="9">
                  <c:v>0.50226159556399996</c:v>
                </c:pt>
                <c:pt idx="10">
                  <c:v>0.62840314633000005</c:v>
                </c:pt>
                <c:pt idx="11">
                  <c:v>0.84629237477999997</c:v>
                </c:pt>
                <c:pt idx="12">
                  <c:v>0.83747374189199997</c:v>
                </c:pt>
                <c:pt idx="13">
                  <c:v>0.75858623431900007</c:v>
                </c:pt>
                <c:pt idx="14">
                  <c:v>0.46109038098600008</c:v>
                </c:pt>
                <c:pt idx="15">
                  <c:v>0.41293619759099998</c:v>
                </c:pt>
                <c:pt idx="16">
                  <c:v>0.42516345054319987</c:v>
                </c:pt>
                <c:pt idx="17">
                  <c:v>0.49421223534420011</c:v>
                </c:pt>
                <c:pt idx="18">
                  <c:v>0.22417157002609997</c:v>
                </c:pt>
                <c:pt idx="19">
                  <c:v>0.16959802549543002</c:v>
                </c:pt>
                <c:pt idx="20">
                  <c:v>0.11312841592359602</c:v>
                </c:pt>
              </c:numCache>
            </c:numRef>
          </c:val>
        </c:ser>
        <c:ser>
          <c:idx val="13"/>
          <c:order val="13"/>
          <c:tx>
            <c:v>total gas</c:v>
          </c:tx>
          <c:spPr>
            <a:noFill/>
            <a:ln w="12700">
              <a:solidFill>
                <a:srgbClr val="000000"/>
              </a:solidFill>
              <a:prstDash val="solid"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11:$Y$111</c:f>
              <c:numCache>
                <c:formatCode>General</c:formatCode>
                <c:ptCount val="21"/>
                <c:pt idx="0">
                  <c:v>36.878950397900013</c:v>
                </c:pt>
                <c:pt idx="1">
                  <c:v>40.946163540000001</c:v>
                </c:pt>
                <c:pt idx="2">
                  <c:v>31.266415558000002</c:v>
                </c:pt>
                <c:pt idx="3">
                  <c:v>15.215803344000001</c:v>
                </c:pt>
                <c:pt idx="4">
                  <c:v>8.6296118747000001</c:v>
                </c:pt>
                <c:pt idx="5">
                  <c:v>1.4246252292199999</c:v>
                </c:pt>
                <c:pt idx="6">
                  <c:v>2.4879378922490001</c:v>
                </c:pt>
                <c:pt idx="7">
                  <c:v>1.9249954734929995</c:v>
                </c:pt>
                <c:pt idx="8">
                  <c:v>1.7799067780743112</c:v>
                </c:pt>
                <c:pt idx="9">
                  <c:v>1.0130053449237089</c:v>
                </c:pt>
                <c:pt idx="10">
                  <c:v>0.91790873117432037</c:v>
                </c:pt>
                <c:pt idx="11">
                  <c:v>0.80044851293338848</c:v>
                </c:pt>
                <c:pt idx="12">
                  <c:v>0.60413953282595023</c:v>
                </c:pt>
                <c:pt idx="13">
                  <c:v>0.47617797093558883</c:v>
                </c:pt>
                <c:pt idx="14">
                  <c:v>0.27482082358201776</c:v>
                </c:pt>
                <c:pt idx="15">
                  <c:v>0.22698512544953298</c:v>
                </c:pt>
                <c:pt idx="16">
                  <c:v>0.11253773296254344</c:v>
                </c:pt>
                <c:pt idx="17">
                  <c:v>2.9641832673704207E-2</c:v>
                </c:pt>
                <c:pt idx="18">
                  <c:v>2.3819556517354411E-3</c:v>
                </c:pt>
                <c:pt idx="19">
                  <c:v>2.9143357202677709E-4</c:v>
                </c:pt>
                <c:pt idx="20">
                  <c:v>2.9948635901889758E-5</c:v>
                </c:pt>
              </c:numCache>
            </c:numRef>
          </c:val>
        </c:ser>
        <c:dLbls/>
        <c:gapWidth val="0"/>
        <c:overlap val="100"/>
        <c:axId val="69624960"/>
        <c:axId val="69626496"/>
      </c:barChart>
      <c:catAx>
        <c:axId val="6961267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# of carbons</a:t>
                </a:r>
              </a:p>
            </c:rich>
          </c:tx>
          <c:layout>
            <c:manualLayout>
              <c:xMode val="edge"/>
              <c:yMode val="edge"/>
              <c:x val="0.35529411764705882"/>
              <c:y val="0.90140963365494808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614592"/>
        <c:crosses val="autoZero"/>
        <c:auto val="1"/>
        <c:lblAlgn val="ctr"/>
        <c:lblOffset val="100"/>
        <c:tickLblSkip val="2"/>
        <c:tickMarkSkip val="1"/>
      </c:catAx>
      <c:valAx>
        <c:axId val="69614592"/>
        <c:scaling>
          <c:orientation val="minMax"/>
          <c:max val="4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mass</a:t>
                </a:r>
              </a:p>
            </c:rich>
          </c:tx>
          <c:layout>
            <c:manualLayout>
              <c:xMode val="edge"/>
              <c:yMode val="edge"/>
              <c:x val="3.2941176470588251E-2"/>
              <c:y val="0.42535270415141774"/>
            </c:manualLayout>
          </c:layout>
          <c:spPr>
            <a:noFill/>
            <a:ln w="25400">
              <a:noFill/>
            </a:ln>
          </c:spPr>
        </c:title>
        <c:numFmt formatCode="General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612672"/>
        <c:crosses val="autoZero"/>
        <c:crossBetween val="between"/>
      </c:valAx>
      <c:catAx>
        <c:axId val="69624960"/>
        <c:scaling>
          <c:orientation val="minMax"/>
        </c:scaling>
        <c:delete val="1"/>
        <c:axPos val="b"/>
        <c:numFmt formatCode="General" sourceLinked="1"/>
        <c:tickLblPos val="none"/>
        <c:crossAx val="69626496"/>
        <c:crosses val="autoZero"/>
        <c:auto val="1"/>
        <c:lblAlgn val="ctr"/>
        <c:lblOffset val="100"/>
      </c:catAx>
      <c:valAx>
        <c:axId val="69626496"/>
        <c:scaling>
          <c:orientation val="minMax"/>
          <c:max val="40"/>
        </c:scaling>
        <c:axPos val="r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624960"/>
        <c:crosses val="max"/>
        <c:crossBetween val="between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4235294117647053"/>
          <c:y val="9.2957746478873254E-2"/>
          <c:w val="0.14352941176470591"/>
          <c:h val="0.75211356326938017"/>
        </c:manualLayout>
      </c:layout>
      <c:spPr>
        <a:solidFill>
          <a:srgbClr val="FFFFFF"/>
        </a:solidFill>
        <a:ln w="3175">
          <a:noFill/>
          <a:prstDash val="solid"/>
        </a:ln>
      </c:spPr>
      <c:txPr>
        <a:bodyPr/>
        <a:lstStyle/>
        <a:p>
          <a:pPr>
            <a:defRPr sz="73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a) 3pm day 1, at T0</a:t>
            </a:r>
          </a:p>
        </c:rich>
      </c:tx>
      <c:layout>
        <c:manualLayout>
          <c:xMode val="edge"/>
          <c:yMode val="edge"/>
          <c:x val="0.2"/>
          <c:y val="1.7094017094017099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482352941176471"/>
          <c:y val="0.12535647412658618"/>
          <c:w val="0.77710487991508914"/>
          <c:h val="0.69800764002303695"/>
        </c:manualLayout>
      </c:layout>
      <c:barChart>
        <c:barDir val="col"/>
        <c:grouping val="percentStacked"/>
        <c:ser>
          <c:idx val="10"/>
          <c:order val="0"/>
          <c:tx>
            <c:v>0 groups</c:v>
          </c:tx>
          <c:spPr>
            <a:solidFill>
              <a:schemeClr val="bg1">
                <a:lumMod val="75000"/>
              </a:schemeClr>
            </a:solidFill>
            <a:ln w="12700">
              <a:solidFill>
                <a:srgbClr val="000000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:$Y$5</c:f>
              <c:numCache>
                <c:formatCode>General</c:formatCode>
                <c:ptCount val="21"/>
                <c:pt idx="0">
                  <c:v>6.0831148000000018E-8</c:v>
                </c:pt>
                <c:pt idx="1">
                  <c:v>2.0538775000000008E-7</c:v>
                </c:pt>
                <c:pt idx="2">
                  <c:v>9.9712224000000037E-7</c:v>
                </c:pt>
                <c:pt idx="3">
                  <c:v>1.3732641000000003E-6</c:v>
                </c:pt>
                <c:pt idx="4">
                  <c:v>2.7719923000000008E-6</c:v>
                </c:pt>
                <c:pt idx="5">
                  <c:v>3.3394164000000006E-7</c:v>
                </c:pt>
                <c:pt idx="6">
                  <c:v>1.962551100000001E-6</c:v>
                </c:pt>
                <c:pt idx="7">
                  <c:v>5.0192784000000016E-6</c:v>
                </c:pt>
                <c:pt idx="8">
                  <c:v>1.7095260999999999E-5</c:v>
                </c:pt>
                <c:pt idx="9">
                  <c:v>3.8700924000000006E-5</c:v>
                </c:pt>
                <c:pt idx="10">
                  <c:v>1.5012095000000003E-4</c:v>
                </c:pt>
                <c:pt idx="11">
                  <c:v>6.5109681000000022E-4</c:v>
                </c:pt>
                <c:pt idx="12">
                  <c:v>2.4418964E-3</c:v>
                </c:pt>
                <c:pt idx="13">
                  <c:v>9.3868338000000027E-3</c:v>
                </c:pt>
                <c:pt idx="14">
                  <c:v>2.6997006E-2</c:v>
                </c:pt>
                <c:pt idx="15">
                  <c:v>0.11560869999999998</c:v>
                </c:pt>
                <c:pt idx="16">
                  <c:v>0.3111484000000001</c:v>
                </c:pt>
                <c:pt idx="17">
                  <c:v>0.4659992</c:v>
                </c:pt>
                <c:pt idx="18">
                  <c:v>0.22144350000000002</c:v>
                </c:pt>
                <c:pt idx="19">
                  <c:v>0.16886609999999999</c:v>
                </c:pt>
                <c:pt idx="20">
                  <c:v>0.112778</c:v>
                </c:pt>
              </c:numCache>
            </c:numRef>
          </c:val>
        </c:ser>
        <c:ser>
          <c:idx val="0"/>
          <c:order val="1"/>
          <c:tx>
            <c:v>1 group</c:v>
          </c:tx>
          <c:spPr>
            <a:solidFill>
              <a:srgbClr val="FF0000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6:$Y$6</c:f>
              <c:numCache>
                <c:formatCode>General</c:formatCode>
                <c:ptCount val="21"/>
                <c:pt idx="0">
                  <c:v>2.0982991000000006E-7</c:v>
                </c:pt>
                <c:pt idx="1">
                  <c:v>1.1534238000000002E-6</c:v>
                </c:pt>
                <c:pt idx="2">
                  <c:v>5.3106569000000006E-6</c:v>
                </c:pt>
                <c:pt idx="3">
                  <c:v>2.1232212000000006E-5</c:v>
                </c:pt>
                <c:pt idx="4">
                  <c:v>7.1973955000000016E-5</c:v>
                </c:pt>
                <c:pt idx="5">
                  <c:v>1.9428258000000007E-5</c:v>
                </c:pt>
                <c:pt idx="6">
                  <c:v>1.4514783E-4</c:v>
                </c:pt>
                <c:pt idx="7">
                  <c:v>5.9775140999999998E-4</c:v>
                </c:pt>
                <c:pt idx="8">
                  <c:v>2.7603819000000009E-3</c:v>
                </c:pt>
                <c:pt idx="9">
                  <c:v>8.0783973000000033E-3</c:v>
                </c:pt>
                <c:pt idx="10">
                  <c:v>3.2053586000000002E-2</c:v>
                </c:pt>
                <c:pt idx="11">
                  <c:v>0.12264480000000001</c:v>
                </c:pt>
                <c:pt idx="12">
                  <c:v>0.20191810000000002</c:v>
                </c:pt>
                <c:pt idx="13">
                  <c:v>0.20801800000000004</c:v>
                </c:pt>
                <c:pt idx="14">
                  <c:v>0.12382760000000001</c:v>
                </c:pt>
                <c:pt idx="15">
                  <c:v>8.5358836000000021E-2</c:v>
                </c:pt>
                <c:pt idx="16">
                  <c:v>3.2841437000000008E-2</c:v>
                </c:pt>
                <c:pt idx="17">
                  <c:v>8.160088200000002E-3</c:v>
                </c:pt>
                <c:pt idx="18">
                  <c:v>7.8842108000000009E-4</c:v>
                </c:pt>
                <c:pt idx="19">
                  <c:v>2.1117609999999999E-4</c:v>
                </c:pt>
                <c:pt idx="20">
                  <c:v>1.0084437000000001E-4</c:v>
                </c:pt>
              </c:numCache>
            </c:numRef>
          </c:val>
        </c:ser>
        <c:ser>
          <c:idx val="1"/>
          <c:order val="2"/>
          <c:tx>
            <c:v>2 groups</c:v>
          </c:tx>
          <c:spPr>
            <a:solidFill>
              <a:srgbClr val="FF9900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7:$Y$7</c:f>
              <c:numCache>
                <c:formatCode>General</c:formatCode>
                <c:ptCount val="21"/>
                <c:pt idx="0">
                  <c:v>2.9423233000000005E-4</c:v>
                </c:pt>
                <c:pt idx="1">
                  <c:v>8.3494716000000028E-4</c:v>
                </c:pt>
                <c:pt idx="2">
                  <c:v>2.0933147000000009E-3</c:v>
                </c:pt>
                <c:pt idx="3">
                  <c:v>1.0642831000000002E-2</c:v>
                </c:pt>
                <c:pt idx="4">
                  <c:v>1.4246353E-2</c:v>
                </c:pt>
                <c:pt idx="5">
                  <c:v>6.8083792000000016E-3</c:v>
                </c:pt>
                <c:pt idx="6">
                  <c:v>6.684965599999998E-2</c:v>
                </c:pt>
                <c:pt idx="7">
                  <c:v>0.18575540000000001</c:v>
                </c:pt>
                <c:pt idx="8">
                  <c:v>0.33063760000000003</c:v>
                </c:pt>
                <c:pt idx="9">
                  <c:v>0.31969120000000001</c:v>
                </c:pt>
                <c:pt idx="10">
                  <c:v>0.47948440000000009</c:v>
                </c:pt>
                <c:pt idx="11">
                  <c:v>0.64745790000000003</c:v>
                </c:pt>
                <c:pt idx="12">
                  <c:v>0.59386759999999994</c:v>
                </c:pt>
                <c:pt idx="13">
                  <c:v>0.51543009999999989</c:v>
                </c:pt>
                <c:pt idx="14">
                  <c:v>0.29634640000000007</c:v>
                </c:pt>
                <c:pt idx="15">
                  <c:v>0.20258989999999999</c:v>
                </c:pt>
                <c:pt idx="16">
                  <c:v>7.7543177000000019E-2</c:v>
                </c:pt>
                <c:pt idx="17">
                  <c:v>1.9164968000000001E-2</c:v>
                </c:pt>
                <c:pt idx="18">
                  <c:v>1.8540355000000004E-3</c:v>
                </c:pt>
                <c:pt idx="19">
                  <c:v>4.9760763000000015E-4</c:v>
                </c:pt>
                <c:pt idx="20">
                  <c:v>2.3853230000000006E-4</c:v>
                </c:pt>
              </c:numCache>
            </c:numRef>
          </c:val>
        </c:ser>
        <c:ser>
          <c:idx val="2"/>
          <c:order val="3"/>
          <c:tx>
            <c:v>3 groups</c:v>
          </c:tx>
          <c:spPr>
            <a:solidFill>
              <a:srgbClr val="FFFF00"/>
            </a:solidFill>
            <a:ln w="12700">
              <a:solidFill>
                <a:srgbClr val="000000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8:$Y$8</c:f>
              <c:numCache>
                <c:formatCode>General</c:formatCode>
                <c:ptCount val="21"/>
                <c:pt idx="0">
                  <c:v>4.3456442999999997E-2</c:v>
                </c:pt>
                <c:pt idx="1">
                  <c:v>2.6796212000000003E-2</c:v>
                </c:pt>
                <c:pt idx="2">
                  <c:v>0.14213129999999999</c:v>
                </c:pt>
                <c:pt idx="3">
                  <c:v>0.3039613000000001</c:v>
                </c:pt>
                <c:pt idx="4">
                  <c:v>0.22826650000000001</c:v>
                </c:pt>
                <c:pt idx="5">
                  <c:v>3.967839900000001E-2</c:v>
                </c:pt>
                <c:pt idx="6">
                  <c:v>0.13702539999999999</c:v>
                </c:pt>
                <c:pt idx="7">
                  <c:v>0.19281970000000001</c:v>
                </c:pt>
                <c:pt idx="8">
                  <c:v>0.21953440000000002</c:v>
                </c:pt>
                <c:pt idx="9">
                  <c:v>0.13221790000000003</c:v>
                </c:pt>
                <c:pt idx="10">
                  <c:v>9.672200700000004E-2</c:v>
                </c:pt>
                <c:pt idx="11">
                  <c:v>7.0200309000000002E-2</c:v>
                </c:pt>
                <c:pt idx="12">
                  <c:v>3.7153766000000005E-2</c:v>
                </c:pt>
                <c:pt idx="13">
                  <c:v>2.4577226000000001E-2</c:v>
                </c:pt>
                <c:pt idx="14">
                  <c:v>1.3283469000000001E-2</c:v>
                </c:pt>
                <c:pt idx="15">
                  <c:v>8.9977430000000008E-3</c:v>
                </c:pt>
                <c:pt idx="16">
                  <c:v>3.4803702000000009E-3</c:v>
                </c:pt>
                <c:pt idx="17">
                  <c:v>8.5067644000000038E-4</c:v>
                </c:pt>
                <c:pt idx="18">
                  <c:v>8.2025697000000035E-5</c:v>
                </c:pt>
                <c:pt idx="19">
                  <c:v>2.2157808000000009E-5</c:v>
                </c:pt>
                <c:pt idx="20">
                  <c:v>1.0571386000000002E-5</c:v>
                </c:pt>
              </c:numCache>
            </c:numRef>
          </c:val>
        </c:ser>
        <c:ser>
          <c:idx val="3"/>
          <c:order val="4"/>
          <c:tx>
            <c:v>4 groups</c:v>
          </c:tx>
          <c:spPr>
            <a:solidFill>
              <a:srgbClr val="00FF00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9:$Y$9</c:f>
              <c:numCache>
                <c:formatCode>General</c:formatCode>
                <c:ptCount val="21"/>
                <c:pt idx="0">
                  <c:v>6.1041313999999985E-2</c:v>
                </c:pt>
                <c:pt idx="1">
                  <c:v>4.3386768999999999E-2</c:v>
                </c:pt>
                <c:pt idx="2">
                  <c:v>3.2493904000000004E-2</c:v>
                </c:pt>
                <c:pt idx="3">
                  <c:v>5.1730242000000003E-2</c:v>
                </c:pt>
                <c:pt idx="4">
                  <c:v>2.5394836E-2</c:v>
                </c:pt>
                <c:pt idx="5">
                  <c:v>1.4724358000000002E-2</c:v>
                </c:pt>
                <c:pt idx="6">
                  <c:v>6.2138184999999999E-2</c:v>
                </c:pt>
                <c:pt idx="7">
                  <c:v>7.3583275000000004E-2</c:v>
                </c:pt>
                <c:pt idx="8">
                  <c:v>8.125950400000001E-2</c:v>
                </c:pt>
                <c:pt idx="9">
                  <c:v>4.1478100999999996E-2</c:v>
                </c:pt>
                <c:pt idx="10">
                  <c:v>1.9262332000000004E-2</c:v>
                </c:pt>
                <c:pt idx="11">
                  <c:v>5.2079982000000002E-3</c:v>
                </c:pt>
                <c:pt idx="12">
                  <c:v>2.0308797E-3</c:v>
                </c:pt>
                <c:pt idx="13">
                  <c:v>1.1361260999999999E-3</c:v>
                </c:pt>
                <c:pt idx="14">
                  <c:v>6.1463949000000015E-4</c:v>
                </c:pt>
                <c:pt idx="15">
                  <c:v>3.6639199000000009E-4</c:v>
                </c:pt>
                <c:pt idx="16">
                  <c:v>1.4415384999999999E-4</c:v>
                </c:pt>
                <c:pt idx="17">
                  <c:v>3.5808866000000009E-5</c:v>
                </c:pt>
                <c:pt idx="18">
                  <c:v>3.4304755000000005E-6</c:v>
                </c:pt>
                <c:pt idx="19">
                  <c:v>9.438144800000004E-7</c:v>
                </c:pt>
                <c:pt idx="20">
                  <c:v>4.4682008000000016E-7</c:v>
                </c:pt>
              </c:numCache>
            </c:numRef>
          </c:val>
        </c:ser>
        <c:ser>
          <c:idx val="4"/>
          <c:order val="5"/>
          <c:tx>
            <c:v>5 groups</c:v>
          </c:tx>
          <c:spPr>
            <a:solidFill>
              <a:srgbClr val="0000FF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:$Y$10</c:f>
              <c:numCache>
                <c:formatCode>General</c:formatCode>
                <c:ptCount val="21"/>
                <c:pt idx="0">
                  <c:v>5.748198600000001E-4</c:v>
                </c:pt>
                <c:pt idx="1">
                  <c:v>4.2372555000000003E-3</c:v>
                </c:pt>
                <c:pt idx="2">
                  <c:v>3.9222308000000004E-2</c:v>
                </c:pt>
                <c:pt idx="3">
                  <c:v>0.65252180000000015</c:v>
                </c:pt>
                <c:pt idx="4">
                  <c:v>0.21112729999999999</c:v>
                </c:pt>
                <c:pt idx="5">
                  <c:v>1.3259469000000002E-3</c:v>
                </c:pt>
                <c:pt idx="6">
                  <c:v>4.6519045999999994E-3</c:v>
                </c:pt>
                <c:pt idx="7">
                  <c:v>3.5176445000000005E-3</c:v>
                </c:pt>
                <c:pt idx="8">
                  <c:v>1.7282059000000001E-3</c:v>
                </c:pt>
                <c:pt idx="9">
                  <c:v>7.5729634000000024E-4</c:v>
                </c:pt>
                <c:pt idx="10">
                  <c:v>7.3070038000000014E-4</c:v>
                </c:pt>
                <c:pt idx="11">
                  <c:v>1.3027077000000002E-4</c:v>
                </c:pt>
                <c:pt idx="12">
                  <c:v>6.1499792000000009E-5</c:v>
                </c:pt>
                <c:pt idx="13">
                  <c:v>3.794841900000001E-5</c:v>
                </c:pt>
                <c:pt idx="14">
                  <c:v>2.1266495999999999E-5</c:v>
                </c:pt>
                <c:pt idx="15">
                  <c:v>1.4626601000000001E-5</c:v>
                </c:pt>
                <c:pt idx="16">
                  <c:v>5.9124932000000022E-6</c:v>
                </c:pt>
                <c:pt idx="17">
                  <c:v>1.4938382000000001E-6</c:v>
                </c:pt>
                <c:pt idx="18">
                  <c:v>1.5727360000000004E-7</c:v>
                </c:pt>
                <c:pt idx="19">
                  <c:v>4.0142950000000015E-8</c:v>
                </c:pt>
                <c:pt idx="20">
                  <c:v>2.1047516000000012E-8</c:v>
                </c:pt>
              </c:numCache>
            </c:numRef>
          </c:val>
        </c:ser>
        <c:ser>
          <c:idx val="9"/>
          <c:order val="6"/>
          <c:tx>
            <c:v>5 groups</c:v>
          </c:tx>
          <c:spPr>
            <a:pattFill prst="pct40">
              <a:fgClr>
                <a:srgbClr val="0070C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10:$Y$110</c:f>
              <c:numCache>
                <c:formatCode>General</c:formatCode>
                <c:ptCount val="21"/>
                <c:pt idx="0">
                  <c:v>4.1621978999999993E-3</c:v>
                </c:pt>
                <c:pt idx="1">
                  <c:v>2.0759639999999996E-2</c:v>
                </c:pt>
                <c:pt idx="2">
                  <c:v>2.2902321E-2</c:v>
                </c:pt>
                <c:pt idx="3">
                  <c:v>0.12165819999999998</c:v>
                </c:pt>
                <c:pt idx="4">
                  <c:v>9.783184200000003E-3</c:v>
                </c:pt>
                <c:pt idx="5">
                  <c:v>1.2399092999999998E-4</c:v>
                </c:pt>
                <c:pt idx="6">
                  <c:v>8.691404900000005E-5</c:v>
                </c:pt>
                <c:pt idx="7">
                  <c:v>1.2756183000000002E-5</c:v>
                </c:pt>
                <c:pt idx="8">
                  <c:v>3.7504311000000019E-8</c:v>
                </c:pt>
                <c:pt idx="9">
                  <c:v>6.6537087000000035E-9</c:v>
                </c:pt>
                <c:pt idx="10">
                  <c:v>9.5063202000000037E-9</c:v>
                </c:pt>
                <c:pt idx="11">
                  <c:v>5.1138122000000021E-10</c:v>
                </c:pt>
                <c:pt idx="12">
                  <c:v>2.2145839000000012E-10</c:v>
                </c:pt>
                <c:pt idx="13">
                  <c:v>1.1168088000000006E-10</c:v>
                </c:pt>
                <c:pt idx="14">
                  <c:v>8.6780139000000032E-11</c:v>
                </c:pt>
                <c:pt idx="15">
                  <c:v>9.3439652000000047E-11</c:v>
                </c:pt>
                <c:pt idx="16">
                  <c:v>5.664750600000002E-11</c:v>
                </c:pt>
                <c:pt idx="17">
                  <c:v>1.7146545000000009E-11</c:v>
                </c:pt>
                <c:pt idx="18">
                  <c:v>5.5234352000000024E-11</c:v>
                </c:pt>
                <c:pt idx="19">
                  <c:v>5.1410787000000033E-10</c:v>
                </c:pt>
                <c:pt idx="20">
                  <c:v>2.2203165000000021E-13</c:v>
                </c:pt>
              </c:numCache>
            </c:numRef>
          </c:val>
        </c:ser>
        <c:ser>
          <c:idx val="8"/>
          <c:order val="7"/>
          <c:tx>
            <c:v>4 groups</c:v>
          </c:tx>
          <c:spPr>
            <a:pattFill prst="pct40">
              <a:fgClr>
                <a:srgbClr val="92D05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9:$Y$109</c:f>
              <c:numCache>
                <c:formatCode>General</c:formatCode>
                <c:ptCount val="21"/>
                <c:pt idx="0">
                  <c:v>2.5661830000000001</c:v>
                </c:pt>
                <c:pt idx="1">
                  <c:v>0.95748789999999984</c:v>
                </c:pt>
                <c:pt idx="2">
                  <c:v>2.1482237000000005E-2</c:v>
                </c:pt>
                <c:pt idx="3">
                  <c:v>6.757644000000001E-3</c:v>
                </c:pt>
                <c:pt idx="4">
                  <c:v>1.8740905000000005E-3</c:v>
                </c:pt>
                <c:pt idx="5">
                  <c:v>8.7444729000000002E-4</c:v>
                </c:pt>
                <c:pt idx="6">
                  <c:v>1.4466952000000001E-3</c:v>
                </c:pt>
                <c:pt idx="7">
                  <c:v>5.7737931000000032E-4</c:v>
                </c:pt>
                <c:pt idx="8">
                  <c:v>1.3351397000000001E-4</c:v>
                </c:pt>
                <c:pt idx="9">
                  <c:v>1.0387170000000004E-5</c:v>
                </c:pt>
                <c:pt idx="10">
                  <c:v>2.8139070000000003E-6</c:v>
                </c:pt>
                <c:pt idx="11">
                  <c:v>7.3225607000000027E-8</c:v>
                </c:pt>
                <c:pt idx="12">
                  <c:v>1.4792412000000003E-8</c:v>
                </c:pt>
                <c:pt idx="13">
                  <c:v>6.5709078000000026E-9</c:v>
                </c:pt>
                <c:pt idx="14">
                  <c:v>3.5250975000000018E-9</c:v>
                </c:pt>
                <c:pt idx="15">
                  <c:v>2.8927643000000012E-9</c:v>
                </c:pt>
                <c:pt idx="16">
                  <c:v>1.5608689000000007E-9</c:v>
                </c:pt>
                <c:pt idx="17">
                  <c:v>4.4815265000000027E-10</c:v>
                </c:pt>
                <c:pt idx="18">
                  <c:v>4.8103889000000023E-11</c:v>
                </c:pt>
                <c:pt idx="19">
                  <c:v>1.1767257000000006E-11</c:v>
                </c:pt>
                <c:pt idx="20">
                  <c:v>5.6740281000000036E-12</c:v>
                </c:pt>
              </c:numCache>
            </c:numRef>
          </c:val>
        </c:ser>
        <c:ser>
          <c:idx val="7"/>
          <c:order val="8"/>
          <c:tx>
            <c:v>3 groups</c:v>
          </c:tx>
          <c:spPr>
            <a:pattFill prst="pct40">
              <a:fgClr>
                <a:srgbClr val="FFFF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8:$Y$108</c:f>
              <c:numCache>
                <c:formatCode>General</c:formatCode>
                <c:ptCount val="21"/>
                <c:pt idx="0">
                  <c:v>0.88055319999999992</c:v>
                </c:pt>
                <c:pt idx="1">
                  <c:v>0.58831699999999976</c:v>
                </c:pt>
                <c:pt idx="2">
                  <c:v>0.98588619999999993</c:v>
                </c:pt>
                <c:pt idx="3">
                  <c:v>1.3658639999999997</c:v>
                </c:pt>
                <c:pt idx="4">
                  <c:v>1.164768</c:v>
                </c:pt>
                <c:pt idx="5">
                  <c:v>3.0237891000000003E-2</c:v>
                </c:pt>
                <c:pt idx="6">
                  <c:v>2.1776883E-2</c:v>
                </c:pt>
                <c:pt idx="7">
                  <c:v>1.1253737999999999E-2</c:v>
                </c:pt>
                <c:pt idx="8">
                  <c:v>3.703026600000001E-3</c:v>
                </c:pt>
                <c:pt idx="9">
                  <c:v>4.2675109999999988E-4</c:v>
                </c:pt>
                <c:pt idx="10">
                  <c:v>4.6007761000000004E-5</c:v>
                </c:pt>
                <c:pt idx="11">
                  <c:v>8.5161964000000038E-6</c:v>
                </c:pt>
                <c:pt idx="12">
                  <c:v>8.4651208000000048E-7</c:v>
                </c:pt>
                <c:pt idx="13">
                  <c:v>2.453130000000001E-7</c:v>
                </c:pt>
                <c:pt idx="14">
                  <c:v>1.1407514000000005E-7</c:v>
                </c:pt>
                <c:pt idx="15">
                  <c:v>7.397132900000001E-8</c:v>
                </c:pt>
                <c:pt idx="16">
                  <c:v>3.9216527000000011E-8</c:v>
                </c:pt>
                <c:pt idx="17">
                  <c:v>1.1084715000000005E-8</c:v>
                </c:pt>
                <c:pt idx="18">
                  <c:v>1.1024912000000004E-9</c:v>
                </c:pt>
                <c:pt idx="19">
                  <c:v>2.9230945000000013E-10</c:v>
                </c:pt>
                <c:pt idx="20">
                  <c:v>1.3366253000000006E-10</c:v>
                </c:pt>
              </c:numCache>
            </c:numRef>
          </c:val>
        </c:ser>
        <c:ser>
          <c:idx val="6"/>
          <c:order val="9"/>
          <c:tx>
            <c:v>2 groups</c:v>
          </c:tx>
          <c:spPr>
            <a:pattFill prst="pct40">
              <a:fgClr>
                <a:srgbClr val="FFC0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7:$Y$107</c:f>
              <c:numCache>
                <c:formatCode>General</c:formatCode>
                <c:ptCount val="21"/>
                <c:pt idx="0">
                  <c:v>4.3570729999999989</c:v>
                </c:pt>
                <c:pt idx="1">
                  <c:v>4.3382069999999997</c:v>
                </c:pt>
                <c:pt idx="2">
                  <c:v>1.08971</c:v>
                </c:pt>
                <c:pt idx="3">
                  <c:v>0.76318660000000005</c:v>
                </c:pt>
                <c:pt idx="4">
                  <c:v>0.30621450000000006</c:v>
                </c:pt>
                <c:pt idx="5">
                  <c:v>0.30471740000000008</c:v>
                </c:pt>
                <c:pt idx="6">
                  <c:v>0.53154599999999996</c:v>
                </c:pt>
                <c:pt idx="7">
                  <c:v>0.44572580000000001</c:v>
                </c:pt>
                <c:pt idx="8">
                  <c:v>0.38394400000000006</c:v>
                </c:pt>
                <c:pt idx="9">
                  <c:v>0.18814080000000002</c:v>
                </c:pt>
                <c:pt idx="10">
                  <c:v>0.12650339999999999</c:v>
                </c:pt>
                <c:pt idx="11">
                  <c:v>2.6657216000000008E-2</c:v>
                </c:pt>
                <c:pt idx="12">
                  <c:v>4.3346052999999997E-3</c:v>
                </c:pt>
                <c:pt idx="13">
                  <c:v>6.4652454000000022E-4</c:v>
                </c:pt>
                <c:pt idx="14">
                  <c:v>6.4309155000000015E-5</c:v>
                </c:pt>
                <c:pt idx="15">
                  <c:v>8.0372120000000011E-6</c:v>
                </c:pt>
                <c:pt idx="16">
                  <c:v>1.3019885000000004E-6</c:v>
                </c:pt>
                <c:pt idx="17">
                  <c:v>2.7470799000000012E-7</c:v>
                </c:pt>
                <c:pt idx="18">
                  <c:v>2.6382876000000012E-8</c:v>
                </c:pt>
                <c:pt idx="19">
                  <c:v>6.9507422000000043E-9</c:v>
                </c:pt>
                <c:pt idx="20">
                  <c:v>3.2325433000000011E-9</c:v>
                </c:pt>
              </c:numCache>
            </c:numRef>
          </c:val>
        </c:ser>
        <c:ser>
          <c:idx val="5"/>
          <c:order val="10"/>
          <c:tx>
            <c:v>1 group</c:v>
          </c:tx>
          <c:spPr>
            <a:pattFill prst="pct40">
              <a:fgClr>
                <a:srgbClr val="FF0000"/>
              </a:fgClr>
              <a:bgClr>
                <a:srgbClr val="FFFFFF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6:$Y$106</c:f>
              <c:numCache>
                <c:formatCode>General</c:formatCode>
                <c:ptCount val="21"/>
                <c:pt idx="0">
                  <c:v>1.1151689999999999</c:v>
                </c:pt>
                <c:pt idx="1">
                  <c:v>1.3793420000000001</c:v>
                </c:pt>
                <c:pt idx="2">
                  <c:v>0.92472480000000012</c:v>
                </c:pt>
                <c:pt idx="3">
                  <c:v>0.69840689999999994</c:v>
                </c:pt>
                <c:pt idx="4">
                  <c:v>0.57320609999999994</c:v>
                </c:pt>
                <c:pt idx="5">
                  <c:v>0.11592230000000002</c:v>
                </c:pt>
                <c:pt idx="6">
                  <c:v>0.19668540000000001</c:v>
                </c:pt>
                <c:pt idx="7">
                  <c:v>0.18939780000000003</c:v>
                </c:pt>
                <c:pt idx="8">
                  <c:v>0.1971822</c:v>
                </c:pt>
                <c:pt idx="9">
                  <c:v>0.12286550000000002</c:v>
                </c:pt>
                <c:pt idx="10">
                  <c:v>0.120449</c:v>
                </c:pt>
                <c:pt idx="11">
                  <c:v>9.1300606999999992E-2</c:v>
                </c:pt>
                <c:pt idx="12">
                  <c:v>2.8270666E-2</c:v>
                </c:pt>
                <c:pt idx="13">
                  <c:v>5.2901943999999999E-3</c:v>
                </c:pt>
                <c:pt idx="14">
                  <c:v>5.8079674000000015E-4</c:v>
                </c:pt>
                <c:pt idx="15">
                  <c:v>1.0021128000000004E-4</c:v>
                </c:pt>
                <c:pt idx="16">
                  <c:v>2.4190140000000004E-5</c:v>
                </c:pt>
                <c:pt idx="17">
                  <c:v>5.9684157000000018E-6</c:v>
                </c:pt>
                <c:pt idx="18">
                  <c:v>5.9256303000000009E-7</c:v>
                </c:pt>
                <c:pt idx="19">
                  <c:v>1.5758310000000003E-7</c:v>
                </c:pt>
                <c:pt idx="20">
                  <c:v>7.4319800000000035E-8</c:v>
                </c:pt>
              </c:numCache>
            </c:numRef>
          </c:val>
        </c:ser>
        <c:ser>
          <c:idx val="11"/>
          <c:order val="11"/>
          <c:tx>
            <c:v>0 groups</c:v>
          </c:tx>
          <c:spPr>
            <a:pattFill prst="pct40">
              <a:fgClr>
                <a:schemeClr val="bg1">
                  <a:lumMod val="75000"/>
                </a:schemeClr>
              </a:fgClr>
              <a:bgClr>
                <a:srgbClr val="FFFFFF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05:$Y$105</c:f>
              <c:numCache>
                <c:formatCode>General</c:formatCode>
                <c:ptCount val="21"/>
                <c:pt idx="0">
                  <c:v>27.95581</c:v>
                </c:pt>
                <c:pt idx="1">
                  <c:v>33.662050000000008</c:v>
                </c:pt>
                <c:pt idx="2">
                  <c:v>28.221710000000002</c:v>
                </c:pt>
                <c:pt idx="3">
                  <c:v>12.259930000000002</c:v>
                </c:pt>
                <c:pt idx="4">
                  <c:v>6.5737660000000009</c:v>
                </c:pt>
                <c:pt idx="5">
                  <c:v>0.97274920000000009</c:v>
                </c:pt>
                <c:pt idx="6">
                  <c:v>1.7363959999999998</c:v>
                </c:pt>
                <c:pt idx="7">
                  <c:v>1.2780279999999999</c:v>
                </c:pt>
                <c:pt idx="8">
                  <c:v>1.194944</c:v>
                </c:pt>
                <c:pt idx="9">
                  <c:v>0.70156189999999996</c:v>
                </c:pt>
                <c:pt idx="10">
                  <c:v>0.6709075000000001</c:v>
                </c:pt>
                <c:pt idx="11">
                  <c:v>0.68248209999999987</c:v>
                </c:pt>
                <c:pt idx="12">
                  <c:v>0.57153339999999986</c:v>
                </c:pt>
                <c:pt idx="13">
                  <c:v>0.47024099999999996</c:v>
                </c:pt>
                <c:pt idx="14">
                  <c:v>0.27417560000000002</c:v>
                </c:pt>
                <c:pt idx="15">
                  <c:v>0.22687679999999996</c:v>
                </c:pt>
                <c:pt idx="16">
                  <c:v>0.11251220000000002</c:v>
                </c:pt>
                <c:pt idx="17">
                  <c:v>2.9635578000000006E-2</c:v>
                </c:pt>
                <c:pt idx="18">
                  <c:v>2.3813354999999998E-3</c:v>
                </c:pt>
                <c:pt idx="19">
                  <c:v>2.9126822000000001E-4</c:v>
                </c:pt>
                <c:pt idx="20">
                  <c:v>2.9870944000000009E-5</c:v>
                </c:pt>
              </c:numCache>
            </c:numRef>
          </c:val>
        </c:ser>
        <c:dLbls/>
        <c:gapWidth val="0"/>
        <c:overlap val="100"/>
        <c:axId val="69749760"/>
        <c:axId val="69756032"/>
      </c:barChart>
      <c:scatterChart>
        <c:scatterStyle val="lineMarker"/>
        <c:ser>
          <c:idx val="13"/>
          <c:order val="12"/>
          <c:tx>
            <c:v>vert</c:v>
          </c:tx>
          <c:spPr>
            <a:ln w="28575"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'gas-aer-partitioning (adj)'!$AA$88:$BT$88</c:f>
              <c:numCache>
                <c:formatCode>General</c:formatCode>
                <c:ptCount val="46"/>
                <c:pt idx="0">
                  <c:v>2.5</c:v>
                </c:pt>
                <c:pt idx="1">
                  <c:v>3.5</c:v>
                </c:pt>
                <c:pt idx="2">
                  <c:v>3.5</c:v>
                </c:pt>
                <c:pt idx="3">
                  <c:v>4.5</c:v>
                </c:pt>
                <c:pt idx="4">
                  <c:v>4.5</c:v>
                </c:pt>
                <c:pt idx="5">
                  <c:v>5.5</c:v>
                </c:pt>
                <c:pt idx="6">
                  <c:v>5.5</c:v>
                </c:pt>
                <c:pt idx="7">
                  <c:v>6.5</c:v>
                </c:pt>
                <c:pt idx="8">
                  <c:v>6.5</c:v>
                </c:pt>
                <c:pt idx="9">
                  <c:v>7.5</c:v>
                </c:pt>
                <c:pt idx="10">
                  <c:v>7.5</c:v>
                </c:pt>
                <c:pt idx="11">
                  <c:v>8.5</c:v>
                </c:pt>
                <c:pt idx="12">
                  <c:v>8.5</c:v>
                </c:pt>
                <c:pt idx="13">
                  <c:v>9.5</c:v>
                </c:pt>
                <c:pt idx="14">
                  <c:v>9.5</c:v>
                </c:pt>
                <c:pt idx="15">
                  <c:v>10.5</c:v>
                </c:pt>
                <c:pt idx="16">
                  <c:v>10.5</c:v>
                </c:pt>
                <c:pt idx="17">
                  <c:v>11.5</c:v>
                </c:pt>
                <c:pt idx="18">
                  <c:v>11.5</c:v>
                </c:pt>
                <c:pt idx="19">
                  <c:v>12.5</c:v>
                </c:pt>
                <c:pt idx="20">
                  <c:v>12.5</c:v>
                </c:pt>
                <c:pt idx="21">
                  <c:v>13.5</c:v>
                </c:pt>
                <c:pt idx="22">
                  <c:v>13.5</c:v>
                </c:pt>
                <c:pt idx="23">
                  <c:v>14.5</c:v>
                </c:pt>
                <c:pt idx="24">
                  <c:v>14.5</c:v>
                </c:pt>
                <c:pt idx="25">
                  <c:v>15.5</c:v>
                </c:pt>
                <c:pt idx="26">
                  <c:v>15.5</c:v>
                </c:pt>
                <c:pt idx="27">
                  <c:v>16.5</c:v>
                </c:pt>
                <c:pt idx="28">
                  <c:v>16.5</c:v>
                </c:pt>
                <c:pt idx="29">
                  <c:v>17.5</c:v>
                </c:pt>
                <c:pt idx="30">
                  <c:v>17.5</c:v>
                </c:pt>
                <c:pt idx="31">
                  <c:v>18.5</c:v>
                </c:pt>
                <c:pt idx="32">
                  <c:v>18.5</c:v>
                </c:pt>
                <c:pt idx="33">
                  <c:v>19.5</c:v>
                </c:pt>
                <c:pt idx="34">
                  <c:v>19.5</c:v>
                </c:pt>
                <c:pt idx="35">
                  <c:v>20.5</c:v>
                </c:pt>
                <c:pt idx="36">
                  <c:v>20.5</c:v>
                </c:pt>
                <c:pt idx="37">
                  <c:v>21.5</c:v>
                </c:pt>
                <c:pt idx="38">
                  <c:v>21.5</c:v>
                </c:pt>
                <c:pt idx="39">
                  <c:v>22.5</c:v>
                </c:pt>
                <c:pt idx="40">
                  <c:v>22.5</c:v>
                </c:pt>
                <c:pt idx="41">
                  <c:v>23.5</c:v>
                </c:pt>
                <c:pt idx="42">
                  <c:v>23.5</c:v>
                </c:pt>
                <c:pt idx="43">
                  <c:v>24.5</c:v>
                </c:pt>
                <c:pt idx="44">
                  <c:v>24.5</c:v>
                </c:pt>
                <c:pt idx="45">
                  <c:v>25.5</c:v>
                </c:pt>
              </c:numCache>
            </c:numRef>
          </c:xVal>
          <c:yVal>
            <c:numRef>
              <c:f>'gas-aer-partitioning (adj)'!$AA$89:$BT$89</c:f>
              <c:numCache>
                <c:formatCode>General</c:formatCode>
                <c:ptCount val="4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2.8489664548884673E-3</c:v>
                </c:pt>
                <c:pt idx="5">
                  <c:v>2.8489664548884673E-3</c:v>
                </c:pt>
                <c:pt idx="6">
                  <c:v>1.8345669730655454E-3</c:v>
                </c:pt>
                <c:pt idx="7">
                  <c:v>1.8345669730655454E-3</c:v>
                </c:pt>
                <c:pt idx="8">
                  <c:v>6.8593052112549324E-3</c:v>
                </c:pt>
                <c:pt idx="9">
                  <c:v>6.8593052112549324E-3</c:v>
                </c:pt>
                <c:pt idx="10">
                  <c:v>6.2759391948026738E-2</c:v>
                </c:pt>
                <c:pt idx="11">
                  <c:v>6.2759391948026738E-2</c:v>
                </c:pt>
                <c:pt idx="12">
                  <c:v>5.2599009551445905E-2</c:v>
                </c:pt>
                <c:pt idx="13">
                  <c:v>5.2599009551445905E-2</c:v>
                </c:pt>
                <c:pt idx="14">
                  <c:v>4.2064012451095402E-2</c:v>
                </c:pt>
                <c:pt idx="15">
                  <c:v>4.2064012451095402E-2</c:v>
                </c:pt>
                <c:pt idx="16">
                  <c:v>9.8164836041727807E-2</c:v>
                </c:pt>
                <c:pt idx="17">
                  <c:v>9.8164836041727807E-2</c:v>
                </c:pt>
                <c:pt idx="18">
                  <c:v>0.19161118781966871</c:v>
                </c:pt>
                <c:pt idx="19">
                  <c:v>0.19161118781966871</c:v>
                </c:pt>
                <c:pt idx="20">
                  <c:v>0.26323603520700944</c:v>
                </c:pt>
                <c:pt idx="21">
                  <c:v>0.26323603520700944</c:v>
                </c:pt>
                <c:pt idx="22">
                  <c:v>0.3314674016463004</c:v>
                </c:pt>
                <c:pt idx="23">
                  <c:v>0.3314674016463004</c:v>
                </c:pt>
                <c:pt idx="24">
                  <c:v>0.40638835895396175</c:v>
                </c:pt>
                <c:pt idx="25">
                  <c:v>0.40638835895396175</c:v>
                </c:pt>
                <c:pt idx="26">
                  <c:v>0.51391957356153017</c:v>
                </c:pt>
                <c:pt idx="27">
                  <c:v>0.51391957356153017</c:v>
                </c:pt>
                <c:pt idx="28">
                  <c:v>0.58092815637803463</c:v>
                </c:pt>
                <c:pt idx="29">
                  <c:v>0.58092815637803463</c:v>
                </c:pt>
                <c:pt idx="30">
                  <c:v>0.61435716316589495</c:v>
                </c:pt>
                <c:pt idx="31">
                  <c:v>0.61435716316589495</c:v>
                </c:pt>
                <c:pt idx="32">
                  <c:v>0.62655708749082262</c:v>
                </c:pt>
                <c:pt idx="33">
                  <c:v>0.62655708749082262</c:v>
                </c:pt>
                <c:pt idx="34">
                  <c:v>0.64529213627226545</c:v>
                </c:pt>
                <c:pt idx="35">
                  <c:v>0.64529213627226545</c:v>
                </c:pt>
                <c:pt idx="36">
                  <c:v>0.79070581130431672</c:v>
                </c:pt>
                <c:pt idx="37">
                  <c:v>0.79070581130431672</c:v>
                </c:pt>
                <c:pt idx="38">
                  <c:v>0.94341585856943067</c:v>
                </c:pt>
                <c:pt idx="39">
                  <c:v>0.94341585856943067</c:v>
                </c:pt>
                <c:pt idx="40">
                  <c:v>0.98948612410860171</c:v>
                </c:pt>
                <c:pt idx="41">
                  <c:v>0.98948612410860171</c:v>
                </c:pt>
                <c:pt idx="42">
                  <c:v>0.99828456942751775</c:v>
                </c:pt>
                <c:pt idx="43">
                  <c:v>0.99828456942751775</c:v>
                </c:pt>
                <c:pt idx="44">
                  <c:v>0.99973533873506859</c:v>
                </c:pt>
                <c:pt idx="45">
                  <c:v>0.99973533873506859</c:v>
                </c:pt>
              </c:numCache>
            </c:numRef>
          </c:yVal>
        </c:ser>
        <c:dLbls/>
        <c:axId val="69763840"/>
        <c:axId val="69757952"/>
      </c:scatterChart>
      <c:catAx>
        <c:axId val="697497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# of carbons</a:t>
                </a:r>
              </a:p>
            </c:rich>
          </c:tx>
          <c:layout>
            <c:manualLayout>
              <c:xMode val="edge"/>
              <c:yMode val="edge"/>
              <c:x val="0.44629298192325373"/>
              <c:y val="0.89652432204205879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756032"/>
        <c:crosses val="autoZero"/>
        <c:auto val="1"/>
        <c:lblAlgn val="ctr"/>
        <c:lblOffset val="100"/>
        <c:tickLblSkip val="2"/>
        <c:tickMarkSkip val="1"/>
      </c:catAx>
      <c:valAx>
        <c:axId val="69756032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mass fraction</a:t>
                </a:r>
              </a:p>
            </c:rich>
          </c:tx>
          <c:layout>
            <c:manualLayout>
              <c:xMode val="edge"/>
              <c:yMode val="edge"/>
              <c:x val="9.2023956946034619E-3"/>
              <c:y val="0.36182428278309053"/>
            </c:manualLayout>
          </c:layout>
          <c:spPr>
            <a:noFill/>
            <a:ln w="25400">
              <a:noFill/>
            </a:ln>
          </c:spPr>
        </c:title>
        <c:numFmt formatCode="General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749760"/>
        <c:crosses val="autoZero"/>
        <c:crossBetween val="between"/>
      </c:valAx>
      <c:valAx>
        <c:axId val="69757952"/>
        <c:scaling>
          <c:orientation val="minMax"/>
          <c:max val="1"/>
        </c:scaling>
        <c:axPos val="r"/>
        <c:numFmt formatCode="General" sourceLinked="1"/>
        <c:majorTickMark val="none"/>
        <c:tickLblPos val="none"/>
        <c:crossAx val="69763840"/>
        <c:crosses val="max"/>
        <c:crossBetween val="midCat"/>
      </c:valAx>
      <c:valAx>
        <c:axId val="69763840"/>
        <c:scaling>
          <c:orientation val="minMax"/>
          <c:max val="25.5"/>
          <c:min val="4.5"/>
        </c:scaling>
        <c:axPos val="t"/>
        <c:numFmt formatCode="General" sourceLinked="1"/>
        <c:majorTickMark val="none"/>
        <c:tickLblPos val="none"/>
        <c:crossAx val="69757952"/>
        <c:crosses val="max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NMHCs by C# &amp; # of functional groups: 6300 hrs 
Solid = OA; textured = gas</a:t>
            </a:r>
          </a:p>
        </c:rich>
      </c:tx>
      <c:layout>
        <c:manualLayout>
          <c:xMode val="edge"/>
          <c:yMode val="edge"/>
          <c:x val="0.19953100932805931"/>
          <c:y val="1.7045454545454544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5492993262620275"/>
          <c:y val="0.12500017339557076"/>
          <c:w val="0.57042384285101888"/>
          <c:h val="0.69886460580250942"/>
        </c:manualLayout>
      </c:layout>
      <c:barChart>
        <c:barDir val="col"/>
        <c:grouping val="stacked"/>
        <c:ser>
          <c:idx val="10"/>
          <c:order val="0"/>
          <c:tx>
            <c:v>0 groups</c:v>
          </c:tx>
          <c:spPr>
            <a:solidFill>
              <a:schemeClr val="bg1">
                <a:lumMod val="75000"/>
              </a:schemeClr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5:$Y$55</c:f>
              <c:numCache>
                <c:formatCode>General</c:formatCode>
                <c:ptCount val="21"/>
                <c:pt idx="0">
                  <c:v>4.0376215490701476E-10</c:v>
                </c:pt>
                <c:pt idx="1">
                  <c:v>3.9328173705724757E-9</c:v>
                </c:pt>
                <c:pt idx="2">
                  <c:v>9.5309258159371646E-10</c:v>
                </c:pt>
                <c:pt idx="3">
                  <c:v>4.0940651512610846E-10</c:v>
                </c:pt>
                <c:pt idx="4">
                  <c:v>4.3970667926033394E-12</c:v>
                </c:pt>
                <c:pt idx="5">
                  <c:v>5.4232841257076957E-12</c:v>
                </c:pt>
                <c:pt idx="6">
                  <c:v>7.9774607914392452E-12</c:v>
                </c:pt>
                <c:pt idx="7">
                  <c:v>1.3258409128496452E-11</c:v>
                </c:pt>
                <c:pt idx="8">
                  <c:v>3.9777945720911485E-11</c:v>
                </c:pt>
                <c:pt idx="9">
                  <c:v>4.0786291438223053E-11</c:v>
                </c:pt>
                <c:pt idx="10">
                  <c:v>8.4456409359889405E-11</c:v>
                </c:pt>
                <c:pt idx="11">
                  <c:v>8.1599188903478387E-11</c:v>
                </c:pt>
                <c:pt idx="12">
                  <c:v>1.0601587844145338E-10</c:v>
                </c:pt>
                <c:pt idx="13">
                  <c:v>1.4586296243253279E-10</c:v>
                </c:pt>
                <c:pt idx="14">
                  <c:v>1.1679662219171725E-10</c:v>
                </c:pt>
                <c:pt idx="15">
                  <c:v>8.0249356380124535E-10</c:v>
                </c:pt>
                <c:pt idx="16">
                  <c:v>1.8879253579356694E-5</c:v>
                </c:pt>
                <c:pt idx="17">
                  <c:v>3.0789886003579195E-2</c:v>
                </c:pt>
                <c:pt idx="18">
                  <c:v>0.12960962888525718</c:v>
                </c:pt>
                <c:pt idx="19">
                  <c:v>0.1525373084916668</c:v>
                </c:pt>
                <c:pt idx="20">
                  <c:v>0.10966100358169761</c:v>
                </c:pt>
              </c:numCache>
            </c:numRef>
          </c:val>
        </c:ser>
        <c:ser>
          <c:idx val="0"/>
          <c:order val="1"/>
          <c:tx>
            <c:v>1 group</c:v>
          </c:tx>
          <c:spPr>
            <a:solidFill>
              <a:srgbClr val="FF0000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6:$Y$56</c:f>
              <c:numCache>
                <c:formatCode>General</c:formatCode>
                <c:ptCount val="21"/>
                <c:pt idx="0">
                  <c:v>1.9813737035646075E-7</c:v>
                </c:pt>
                <c:pt idx="1">
                  <c:v>4.2842220343849651E-6</c:v>
                </c:pt>
                <c:pt idx="2">
                  <c:v>7.3436034754675261E-6</c:v>
                </c:pt>
                <c:pt idx="3">
                  <c:v>1.3604786890196976E-5</c:v>
                </c:pt>
                <c:pt idx="4">
                  <c:v>1.8514060739410947E-5</c:v>
                </c:pt>
                <c:pt idx="5">
                  <c:v>2.897433150282988E-6</c:v>
                </c:pt>
                <c:pt idx="6">
                  <c:v>6.9759020078934586E-6</c:v>
                </c:pt>
                <c:pt idx="7">
                  <c:v>1.1925126898579932E-5</c:v>
                </c:pt>
                <c:pt idx="8">
                  <c:v>2.5295092113834265E-5</c:v>
                </c:pt>
                <c:pt idx="9">
                  <c:v>2.6300128217697814E-4</c:v>
                </c:pt>
                <c:pt idx="10">
                  <c:v>1.0749310882058081E-4</c:v>
                </c:pt>
                <c:pt idx="11">
                  <c:v>6.6057824447181336E-5</c:v>
                </c:pt>
                <c:pt idx="12">
                  <c:v>8.0495276984757468E-3</c:v>
                </c:pt>
                <c:pt idx="13">
                  <c:v>0.17259209669619568</c:v>
                </c:pt>
                <c:pt idx="14">
                  <c:v>0.22834427166150589</c:v>
                </c:pt>
                <c:pt idx="15">
                  <c:v>0.25432202126739589</c:v>
                </c:pt>
                <c:pt idx="16">
                  <c:v>0.27485783136189212</c:v>
                </c:pt>
                <c:pt idx="17">
                  <c:v>0.29423009713033993</c:v>
                </c:pt>
                <c:pt idx="18">
                  <c:v>5.6807202557685912E-2</c:v>
                </c:pt>
                <c:pt idx="19">
                  <c:v>8.8643500769754868E-3</c:v>
                </c:pt>
                <c:pt idx="20">
                  <c:v>1.0350408516045882E-3</c:v>
                </c:pt>
              </c:numCache>
            </c:numRef>
          </c:val>
        </c:ser>
        <c:ser>
          <c:idx val="1"/>
          <c:order val="2"/>
          <c:tx>
            <c:v>2 groups</c:v>
          </c:tx>
          <c:spPr>
            <a:solidFill>
              <a:srgbClr val="FF9900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7:$Y$57</c:f>
              <c:numCache>
                <c:formatCode>General</c:formatCode>
                <c:ptCount val="21"/>
                <c:pt idx="0">
                  <c:v>2.1146806292679279E-4</c:v>
                </c:pt>
                <c:pt idx="1">
                  <c:v>6.6701591755025814E-3</c:v>
                </c:pt>
                <c:pt idx="2">
                  <c:v>7.4320182403923379E-2</c:v>
                </c:pt>
                <c:pt idx="3">
                  <c:v>8.3917584996846276E-2</c:v>
                </c:pt>
                <c:pt idx="4">
                  <c:v>8.0883343260784127E-2</c:v>
                </c:pt>
                <c:pt idx="5">
                  <c:v>5.5000678997667984E-3</c:v>
                </c:pt>
                <c:pt idx="6">
                  <c:v>5.0466468502372207E-2</c:v>
                </c:pt>
                <c:pt idx="7">
                  <c:v>0.1182701466942619</c:v>
                </c:pt>
                <c:pt idx="8">
                  <c:v>0.36778723553871134</c:v>
                </c:pt>
                <c:pt idx="9">
                  <c:v>0.45309400629217911</c:v>
                </c:pt>
                <c:pt idx="10">
                  <c:v>0.53366095050733553</c:v>
                </c:pt>
                <c:pt idx="11">
                  <c:v>0.7248849687691119</c:v>
                </c:pt>
                <c:pt idx="12">
                  <c:v>1.0088222719654221</c:v>
                </c:pt>
                <c:pt idx="13">
                  <c:v>0.93120916517325258</c:v>
                </c:pt>
                <c:pt idx="14">
                  <c:v>0.49882992556281563</c:v>
                </c:pt>
                <c:pt idx="15">
                  <c:v>0.40362169669323983</c:v>
                </c:pt>
                <c:pt idx="16">
                  <c:v>0.29886305135278157</c:v>
                </c:pt>
                <c:pt idx="17">
                  <c:v>0.2323908751749649</c:v>
                </c:pt>
                <c:pt idx="18">
                  <c:v>4.0156405213149407E-2</c:v>
                </c:pt>
                <c:pt idx="19">
                  <c:v>6.2930682010047317E-3</c:v>
                </c:pt>
                <c:pt idx="20">
                  <c:v>8.5899359267527307E-4</c:v>
                </c:pt>
              </c:numCache>
            </c:numRef>
          </c:val>
        </c:ser>
        <c:ser>
          <c:idx val="2"/>
          <c:order val="3"/>
          <c:tx>
            <c:v>3 groups</c:v>
          </c:tx>
          <c:spPr>
            <a:solidFill>
              <a:srgbClr val="FFFF00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8:$Y$58</c:f>
              <c:numCache>
                <c:formatCode>General</c:formatCode>
                <c:ptCount val="21"/>
                <c:pt idx="0">
                  <c:v>0.15676280922710806</c:v>
                </c:pt>
                <c:pt idx="1">
                  <c:v>0.45452683145410316</c:v>
                </c:pt>
                <c:pt idx="2">
                  <c:v>1.2443765884679741</c:v>
                </c:pt>
                <c:pt idx="3">
                  <c:v>0.88233314996495527</c:v>
                </c:pt>
                <c:pt idx="4">
                  <c:v>0.44386747185840614</c:v>
                </c:pt>
                <c:pt idx="5">
                  <c:v>0.54700362001960723</c:v>
                </c:pt>
                <c:pt idx="6">
                  <c:v>1.323901627782283</c:v>
                </c:pt>
                <c:pt idx="7">
                  <c:v>1.2991994002309839</c:v>
                </c:pt>
                <c:pt idx="8">
                  <c:v>1.3508713561022987</c:v>
                </c:pt>
                <c:pt idx="9">
                  <c:v>0.8098865872261487</c:v>
                </c:pt>
                <c:pt idx="10">
                  <c:v>0.7480000066317043</c:v>
                </c:pt>
                <c:pt idx="11">
                  <c:v>0.78454627213860451</c:v>
                </c:pt>
                <c:pt idx="12">
                  <c:v>0.43233624431824497</c:v>
                </c:pt>
                <c:pt idx="13">
                  <c:v>0.17015767564743603</c:v>
                </c:pt>
                <c:pt idx="14">
                  <c:v>3.8683113719264493E-2</c:v>
                </c:pt>
                <c:pt idx="15">
                  <c:v>1.9222503533729136E-2</c:v>
                </c:pt>
                <c:pt idx="16">
                  <c:v>1.1025421543102541E-2</c:v>
                </c:pt>
                <c:pt idx="17">
                  <c:v>6.7116382788612048E-3</c:v>
                </c:pt>
                <c:pt idx="18">
                  <c:v>1.0686883706531607E-3</c:v>
                </c:pt>
                <c:pt idx="19">
                  <c:v>1.7082507478260447E-4</c:v>
                </c:pt>
                <c:pt idx="20">
                  <c:v>2.6636328547012889E-5</c:v>
                </c:pt>
              </c:numCache>
            </c:numRef>
          </c:val>
        </c:ser>
        <c:ser>
          <c:idx val="3"/>
          <c:order val="4"/>
          <c:tx>
            <c:v>4 groups</c:v>
          </c:tx>
          <c:spPr>
            <a:solidFill>
              <a:srgbClr val="00FF00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9:$Y$59</c:f>
              <c:numCache>
                <c:formatCode>General</c:formatCode>
                <c:ptCount val="21"/>
                <c:pt idx="0">
                  <c:v>2.2358500299935207</c:v>
                </c:pt>
                <c:pt idx="1">
                  <c:v>2.2546285986016121</c:v>
                </c:pt>
                <c:pt idx="2">
                  <c:v>1.5339448353337959</c:v>
                </c:pt>
                <c:pt idx="3">
                  <c:v>1.6808283000055022</c:v>
                </c:pt>
                <c:pt idx="4">
                  <c:v>1.4240877378973709</c:v>
                </c:pt>
                <c:pt idx="5">
                  <c:v>1.4176462357594206</c:v>
                </c:pt>
                <c:pt idx="6">
                  <c:v>1.4743400180126576</c:v>
                </c:pt>
                <c:pt idx="7">
                  <c:v>1.1834723397323139</c:v>
                </c:pt>
                <c:pt idx="8">
                  <c:v>0.71865261045496964</c:v>
                </c:pt>
                <c:pt idx="9">
                  <c:v>0.31775772357523735</c:v>
                </c:pt>
                <c:pt idx="10">
                  <c:v>0.36938485867250287</c:v>
                </c:pt>
                <c:pt idx="11">
                  <c:v>0.18660375336443807</c:v>
                </c:pt>
                <c:pt idx="12">
                  <c:v>6.2384137194467754E-2</c:v>
                </c:pt>
                <c:pt idx="13">
                  <c:v>1.1810078947014684E-2</c:v>
                </c:pt>
                <c:pt idx="14">
                  <c:v>1.8418199195814999E-3</c:v>
                </c:pt>
                <c:pt idx="15">
                  <c:v>6.6270641496676472E-4</c:v>
                </c:pt>
                <c:pt idx="16">
                  <c:v>3.8800428385008716E-4</c:v>
                </c:pt>
                <c:pt idx="17">
                  <c:v>1.9066525755907107E-4</c:v>
                </c:pt>
                <c:pt idx="18">
                  <c:v>2.8785357027344568E-5</c:v>
                </c:pt>
                <c:pt idx="19">
                  <c:v>4.996785520065641E-6</c:v>
                </c:pt>
                <c:pt idx="20">
                  <c:v>1.5340481308925319E-6</c:v>
                </c:pt>
              </c:numCache>
            </c:numRef>
          </c:val>
        </c:ser>
        <c:ser>
          <c:idx val="4"/>
          <c:order val="5"/>
          <c:tx>
            <c:v>5 groups</c:v>
          </c:tx>
          <c:spPr>
            <a:solidFill>
              <a:srgbClr val="0000FF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60:$Y$60</c:f>
              <c:numCache>
                <c:formatCode>General</c:formatCode>
                <c:ptCount val="21"/>
                <c:pt idx="0">
                  <c:v>0.74109471337155919</c:v>
                </c:pt>
                <c:pt idx="1">
                  <c:v>1.4496200996127937</c:v>
                </c:pt>
                <c:pt idx="2">
                  <c:v>3.7903263417575683</c:v>
                </c:pt>
                <c:pt idx="3">
                  <c:v>2.7154317186649521</c:v>
                </c:pt>
                <c:pt idx="4">
                  <c:v>1.8889917064838215</c:v>
                </c:pt>
                <c:pt idx="5">
                  <c:v>1.3410408394762423</c:v>
                </c:pt>
                <c:pt idx="6">
                  <c:v>0.9511385590996555</c:v>
                </c:pt>
                <c:pt idx="7">
                  <c:v>0.47451665921889286</c:v>
                </c:pt>
                <c:pt idx="8">
                  <c:v>0.10284975528808102</c:v>
                </c:pt>
                <c:pt idx="9">
                  <c:v>2.5293113766423431E-2</c:v>
                </c:pt>
                <c:pt idx="10">
                  <c:v>2.1029887890069862E-2</c:v>
                </c:pt>
                <c:pt idx="11">
                  <c:v>6.3679919129408019E-3</c:v>
                </c:pt>
                <c:pt idx="12">
                  <c:v>1.537379561074907E-3</c:v>
                </c:pt>
                <c:pt idx="13">
                  <c:v>4.3061333079553912E-4</c:v>
                </c:pt>
                <c:pt idx="14">
                  <c:v>1.8465586033384861E-4</c:v>
                </c:pt>
                <c:pt idx="15">
                  <c:v>4.9933886396801036E-5</c:v>
                </c:pt>
                <c:pt idx="16">
                  <c:v>4.0617422493401335E-5</c:v>
                </c:pt>
                <c:pt idx="17">
                  <c:v>7.4335007394386151E-6</c:v>
                </c:pt>
                <c:pt idx="18">
                  <c:v>3.247963215348885E-6</c:v>
                </c:pt>
                <c:pt idx="19">
                  <c:v>1.4839753713344948E-6</c:v>
                </c:pt>
                <c:pt idx="20">
                  <c:v>1.7049541947360583E-6</c:v>
                </c:pt>
              </c:numCache>
            </c:numRef>
          </c:val>
        </c:ser>
        <c:ser>
          <c:idx val="11"/>
          <c:order val="6"/>
          <c:tx>
            <c:v>0 groups</c:v>
          </c:tx>
          <c:spPr>
            <a:pattFill prst="pct40">
              <a:fgClr>
                <a:schemeClr val="bg1">
                  <a:lumMod val="75000"/>
                </a:schemeClr>
              </a:fgClr>
              <a:bgClr>
                <a:srgbClr val="FFFFFF"/>
              </a:bgClr>
            </a:patt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5:$Y$155</c:f>
              <c:numCache>
                <c:formatCode>General</c:formatCode>
                <c:ptCount val="21"/>
                <c:pt idx="0">
                  <c:v>0.7756585501057468</c:v>
                </c:pt>
                <c:pt idx="1">
                  <c:v>1.5552587459388352</c:v>
                </c:pt>
                <c:pt idx="2">
                  <c:v>0.12570912328561873</c:v>
                </c:pt>
                <c:pt idx="3">
                  <c:v>4.959812833870008E-2</c:v>
                </c:pt>
                <c:pt idx="4">
                  <c:v>3.7212450622427289E-4</c:v>
                </c:pt>
                <c:pt idx="5">
                  <c:v>8.6823208920966998E-5</c:v>
                </c:pt>
                <c:pt idx="6">
                  <c:v>3.8796875373979804E-5</c:v>
                </c:pt>
                <c:pt idx="7">
                  <c:v>1.8836712431431534E-5</c:v>
                </c:pt>
                <c:pt idx="8">
                  <c:v>1.6244902195706871E-5</c:v>
                </c:pt>
                <c:pt idx="9">
                  <c:v>4.1807834053641976E-6</c:v>
                </c:pt>
                <c:pt idx="10">
                  <c:v>2.0553152172137387E-6</c:v>
                </c:pt>
                <c:pt idx="11">
                  <c:v>4.898215287902916E-7</c:v>
                </c:pt>
                <c:pt idx="12">
                  <c:v>4.5905904282414591E-7</c:v>
                </c:pt>
                <c:pt idx="13">
                  <c:v>3.2580140513096306E-6</c:v>
                </c:pt>
                <c:pt idx="14">
                  <c:v>8.5008893670096213E-7</c:v>
                </c:pt>
                <c:pt idx="15">
                  <c:v>2.0909373436615399E-7</c:v>
                </c:pt>
                <c:pt idx="16">
                  <c:v>2.8209257215261321E-5</c:v>
                </c:pt>
                <c:pt idx="17">
                  <c:v>8.0969044439507896E-3</c:v>
                </c:pt>
                <c:pt idx="18">
                  <c:v>5.7655365952378052E-3</c:v>
                </c:pt>
                <c:pt idx="19">
                  <c:v>1.0884211765090166E-3</c:v>
                </c:pt>
                <c:pt idx="20">
                  <c:v>1.1986182142863664E-4</c:v>
                </c:pt>
              </c:numCache>
            </c:numRef>
          </c:val>
        </c:ser>
        <c:ser>
          <c:idx val="5"/>
          <c:order val="7"/>
          <c:tx>
            <c:v>1 group</c:v>
          </c:tx>
          <c:spPr>
            <a:pattFill prst="pct40">
              <a:fgClr>
                <a:srgbClr val="FF0000"/>
              </a:fgClr>
              <a:bgClr>
                <a:srgbClr val="FFFFFF"/>
              </a:bgClr>
            </a:patt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6:$Y$156</c:f>
              <c:numCache>
                <c:formatCode>General</c:formatCode>
                <c:ptCount val="21"/>
                <c:pt idx="0">
                  <c:v>2.5971274339758321</c:v>
                </c:pt>
                <c:pt idx="1">
                  <c:v>3.3773569312861471</c:v>
                </c:pt>
                <c:pt idx="2">
                  <c:v>0.50274340247255966</c:v>
                </c:pt>
                <c:pt idx="3">
                  <c:v>0.25404478548619219</c:v>
                </c:pt>
                <c:pt idx="4">
                  <c:v>4.5352413730989027E-2</c:v>
                </c:pt>
                <c:pt idx="5">
                  <c:v>7.1009148642003301E-3</c:v>
                </c:pt>
                <c:pt idx="6">
                  <c:v>3.6069909726655193E-3</c:v>
                </c:pt>
                <c:pt idx="7">
                  <c:v>1.6444943840466461E-3</c:v>
                </c:pt>
                <c:pt idx="8">
                  <c:v>9.9436108667957436E-4</c:v>
                </c:pt>
                <c:pt idx="9">
                  <c:v>8.3589160032936614E-4</c:v>
                </c:pt>
                <c:pt idx="10">
                  <c:v>1.1286292250491384E-4</c:v>
                </c:pt>
                <c:pt idx="11">
                  <c:v>7.1265605096800969E-5</c:v>
                </c:pt>
                <c:pt idx="12">
                  <c:v>4.8929920351814581E-3</c:v>
                </c:pt>
                <c:pt idx="13">
                  <c:v>1.8839852853878139E-2</c:v>
                </c:pt>
                <c:pt idx="14">
                  <c:v>4.2424045490235852E-3</c:v>
                </c:pt>
                <c:pt idx="15">
                  <c:v>8.2992611855792187E-4</c:v>
                </c:pt>
                <c:pt idx="16">
                  <c:v>1.901568089173015E-4</c:v>
                </c:pt>
                <c:pt idx="17">
                  <c:v>6.3380497065050178E-5</c:v>
                </c:pt>
                <c:pt idx="18">
                  <c:v>2.2168690258364164E-5</c:v>
                </c:pt>
                <c:pt idx="19">
                  <c:v>4.205021945682511E-6</c:v>
                </c:pt>
                <c:pt idx="20">
                  <c:v>4.7923208663384771E-7</c:v>
                </c:pt>
              </c:numCache>
            </c:numRef>
          </c:val>
        </c:ser>
        <c:ser>
          <c:idx val="6"/>
          <c:order val="8"/>
          <c:tx>
            <c:v>2 groups</c:v>
          </c:tx>
          <c:spPr>
            <a:solidFill>
              <a:srgbClr val="FFCC99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7:$Y$157</c:f>
              <c:numCache>
                <c:formatCode>General</c:formatCode>
                <c:ptCount val="21"/>
                <c:pt idx="0">
                  <c:v>3.2872269554815849</c:v>
                </c:pt>
                <c:pt idx="1">
                  <c:v>3.7573999919317069</c:v>
                </c:pt>
                <c:pt idx="2">
                  <c:v>2.422097710506641</c:v>
                </c:pt>
                <c:pt idx="3">
                  <c:v>0.90125076686180849</c:v>
                </c:pt>
                <c:pt idx="4">
                  <c:v>0.13635247503797504</c:v>
                </c:pt>
                <c:pt idx="5">
                  <c:v>2.8651849001810652E-2</c:v>
                </c:pt>
                <c:pt idx="6">
                  <c:v>2.5671003352130402E-2</c:v>
                </c:pt>
                <c:pt idx="7">
                  <c:v>3.1297177022707713E-2</c:v>
                </c:pt>
                <c:pt idx="8">
                  <c:v>4.616856292313113E-2</c:v>
                </c:pt>
                <c:pt idx="9">
                  <c:v>2.4439902840190212E-2</c:v>
                </c:pt>
                <c:pt idx="10">
                  <c:v>1.4919675090000639E-2</c:v>
                </c:pt>
                <c:pt idx="11">
                  <c:v>2.5873616996937236E-2</c:v>
                </c:pt>
                <c:pt idx="12">
                  <c:v>2.4911617740950246E-2</c:v>
                </c:pt>
                <c:pt idx="13">
                  <c:v>5.5033312083091453E-3</c:v>
                </c:pt>
                <c:pt idx="14">
                  <c:v>4.671824074049936E-4</c:v>
                </c:pt>
                <c:pt idx="15">
                  <c:v>4.7806446094592407E-5</c:v>
                </c:pt>
                <c:pt idx="16">
                  <c:v>4.9645308881978786E-6</c:v>
                </c:pt>
                <c:pt idx="17">
                  <c:v>1.1551075277167346E-6</c:v>
                </c:pt>
                <c:pt idx="18">
                  <c:v>4.8590082415969928E-7</c:v>
                </c:pt>
                <c:pt idx="19">
                  <c:v>9.4503428134181944E-8</c:v>
                </c:pt>
                <c:pt idx="20">
                  <c:v>1.0768221389964619E-8</c:v>
                </c:pt>
              </c:numCache>
            </c:numRef>
          </c:val>
        </c:ser>
        <c:ser>
          <c:idx val="7"/>
          <c:order val="9"/>
          <c:tx>
            <c:v>3 groups</c:v>
          </c:tx>
          <c:spPr>
            <a:solidFill>
              <a:srgbClr val="FFFF99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8:$Y$158</c:f>
              <c:numCache>
                <c:formatCode>General</c:formatCode>
                <c:ptCount val="21"/>
                <c:pt idx="0">
                  <c:v>2.5872146222530534</c:v>
                </c:pt>
                <c:pt idx="1">
                  <c:v>1.6750544344637757</c:v>
                </c:pt>
                <c:pt idx="2">
                  <c:v>0.64673128188622697</c:v>
                </c:pt>
                <c:pt idx="3">
                  <c:v>0.23732844740646447</c:v>
                </c:pt>
                <c:pt idx="4">
                  <c:v>0.30600414344010884</c:v>
                </c:pt>
                <c:pt idx="5">
                  <c:v>9.7555684259495956E-2</c:v>
                </c:pt>
                <c:pt idx="6">
                  <c:v>6.0266836479289015E-2</c:v>
                </c:pt>
                <c:pt idx="7">
                  <c:v>4.789731650364773E-2</c:v>
                </c:pt>
                <c:pt idx="8">
                  <c:v>2.4784611695916624E-2</c:v>
                </c:pt>
                <c:pt idx="9">
                  <c:v>7.829183578790401E-3</c:v>
                </c:pt>
                <c:pt idx="10">
                  <c:v>4.9459785012442607E-3</c:v>
                </c:pt>
                <c:pt idx="11">
                  <c:v>2.0831628687351098E-3</c:v>
                </c:pt>
                <c:pt idx="12">
                  <c:v>1.9833309763068522E-4</c:v>
                </c:pt>
                <c:pt idx="13">
                  <c:v>1.3771168875711581E-5</c:v>
                </c:pt>
                <c:pt idx="14">
                  <c:v>7.59218720582743E-7</c:v>
                </c:pt>
                <c:pt idx="15">
                  <c:v>3.6551554951890788E-8</c:v>
                </c:pt>
                <c:pt idx="16">
                  <c:v>6.847396693126584E-9</c:v>
                </c:pt>
                <c:pt idx="17">
                  <c:v>1.4232941875769654E-8</c:v>
                </c:pt>
                <c:pt idx="18">
                  <c:v>1.0018466753918105E-8</c:v>
                </c:pt>
                <c:pt idx="19">
                  <c:v>2.028608862885866E-9</c:v>
                </c:pt>
                <c:pt idx="20">
                  <c:v>2.3137786631619444E-10</c:v>
                </c:pt>
              </c:numCache>
            </c:numRef>
          </c:val>
        </c:ser>
        <c:ser>
          <c:idx val="8"/>
          <c:order val="10"/>
          <c:tx>
            <c:v>4 groups</c:v>
          </c:tx>
          <c:spPr>
            <a:solidFill>
              <a:srgbClr val="CCFFCC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9:$Y$159</c:f>
              <c:numCache>
                <c:formatCode>General</c:formatCode>
                <c:ptCount val="21"/>
                <c:pt idx="0">
                  <c:v>1.6784527989809064</c:v>
                </c:pt>
                <c:pt idx="1">
                  <c:v>0.55979408869080605</c:v>
                </c:pt>
                <c:pt idx="2">
                  <c:v>0.38137132873689522</c:v>
                </c:pt>
                <c:pt idx="3">
                  <c:v>0.27996115140947736</c:v>
                </c:pt>
                <c:pt idx="4">
                  <c:v>0.18429451881538156</c:v>
                </c:pt>
                <c:pt idx="5">
                  <c:v>0.1096971733527025</c:v>
                </c:pt>
                <c:pt idx="6">
                  <c:v>3.0853985646995596E-2</c:v>
                </c:pt>
                <c:pt idx="7">
                  <c:v>2.1737950746700752E-2</c:v>
                </c:pt>
                <c:pt idx="8">
                  <c:v>2.9219263675823218E-3</c:v>
                </c:pt>
                <c:pt idx="9">
                  <c:v>3.4030980064272184E-4</c:v>
                </c:pt>
                <c:pt idx="10">
                  <c:v>1.6056570349200477E-4</c:v>
                </c:pt>
                <c:pt idx="11">
                  <c:v>1.4695531296615956E-5</c:v>
                </c:pt>
                <c:pt idx="12">
                  <c:v>1.0532210777204399E-6</c:v>
                </c:pt>
                <c:pt idx="13">
                  <c:v>9.9814324762614474E-8</c:v>
                </c:pt>
                <c:pt idx="14">
                  <c:v>1.0853901642432968E-8</c:v>
                </c:pt>
                <c:pt idx="15">
                  <c:v>1.3231137171619243E-9</c:v>
                </c:pt>
                <c:pt idx="16">
                  <c:v>9.3781135423856311E-10</c:v>
                </c:pt>
                <c:pt idx="17">
                  <c:v>3.0336807343207673E-10</c:v>
                </c:pt>
                <c:pt idx="18">
                  <c:v>2.5003930725912068E-10</c:v>
                </c:pt>
                <c:pt idx="19">
                  <c:v>4.2686202494474658E-11</c:v>
                </c:pt>
                <c:pt idx="20">
                  <c:v>3.7188962755867729E-11</c:v>
                </c:pt>
              </c:numCache>
            </c:numRef>
          </c:val>
        </c:ser>
        <c:ser>
          <c:idx val="9"/>
          <c:order val="11"/>
          <c:tx>
            <c:v>5 groups</c:v>
          </c:tx>
          <c:spPr>
            <a:solidFill>
              <a:srgbClr val="99CCFF"/>
            </a:solidFill>
            <a:ln w="25400">
              <a:noFill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60:$Y$160</c:f>
              <c:numCache>
                <c:formatCode>General</c:formatCode>
                <c:ptCount val="21"/>
                <c:pt idx="0">
                  <c:v>0.42239570901734536</c:v>
                </c:pt>
                <c:pt idx="1">
                  <c:v>0.13072742633914375</c:v>
                </c:pt>
                <c:pt idx="2">
                  <c:v>0.10413746948369247</c:v>
                </c:pt>
                <c:pt idx="3">
                  <c:v>0.1266692035594586</c:v>
                </c:pt>
                <c:pt idx="4">
                  <c:v>0.10185380652194928</c:v>
                </c:pt>
                <c:pt idx="5">
                  <c:v>9.2760027658993507E-2</c:v>
                </c:pt>
                <c:pt idx="6">
                  <c:v>4.2365683499550361E-2</c:v>
                </c:pt>
                <c:pt idx="7">
                  <c:v>6.5062663754924472E-3</c:v>
                </c:pt>
                <c:pt idx="8">
                  <c:v>1.9028585415914124E-5</c:v>
                </c:pt>
                <c:pt idx="9">
                  <c:v>9.2259409295498256E-7</c:v>
                </c:pt>
                <c:pt idx="10">
                  <c:v>3.1059868833697469E-7</c:v>
                </c:pt>
                <c:pt idx="11">
                  <c:v>3.4484641988358987E-8</c:v>
                </c:pt>
                <c:pt idx="12">
                  <c:v>7.4768879907838237E-9</c:v>
                </c:pt>
                <c:pt idx="13">
                  <c:v>2.4262513495904459E-9</c:v>
                </c:pt>
                <c:pt idx="14">
                  <c:v>1.8224353800447944E-9</c:v>
                </c:pt>
                <c:pt idx="15">
                  <c:v>6.3757208250273903E-10</c:v>
                </c:pt>
                <c:pt idx="16">
                  <c:v>6.8306040410004451E-10</c:v>
                </c:pt>
                <c:pt idx="17">
                  <c:v>4.9228684945877661E-11</c:v>
                </c:pt>
                <c:pt idx="18">
                  <c:v>6.1606441851849144E-9</c:v>
                </c:pt>
                <c:pt idx="19">
                  <c:v>9.5776347021962477E-8</c:v>
                </c:pt>
                <c:pt idx="20">
                  <c:v>4.5335129534479956E-11</c:v>
                </c:pt>
              </c:numCache>
            </c:numRef>
          </c:val>
        </c:ser>
        <c:dLbls/>
        <c:gapWidth val="0"/>
        <c:overlap val="100"/>
        <c:axId val="69906816"/>
        <c:axId val="69908736"/>
      </c:barChart>
      <c:barChart>
        <c:barDir val="col"/>
        <c:grouping val="stacked"/>
        <c:ser>
          <c:idx val="12"/>
          <c:order val="12"/>
          <c:tx>
            <c:v>total aer</c:v>
          </c:tx>
          <c:spPr>
            <a:noFill/>
            <a:ln w="12700">
              <a:solidFill>
                <a:srgbClr val="000000"/>
              </a:solidFill>
              <a:prstDash val="solid"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61:$Y$61</c:f>
              <c:numCache>
                <c:formatCode>General</c:formatCode>
                <c:ptCount val="21"/>
                <c:pt idx="0">
                  <c:v>3.1339192191962479</c:v>
                </c:pt>
                <c:pt idx="1">
                  <c:v>4.165449976998862</c:v>
                </c:pt>
                <c:pt idx="2">
                  <c:v>6.6429752925198287</c:v>
                </c:pt>
                <c:pt idx="3">
                  <c:v>5.3625243588285487</c:v>
                </c:pt>
                <c:pt idx="4">
                  <c:v>3.8378487735655185</c:v>
                </c:pt>
                <c:pt idx="5">
                  <c:v>3.3111936605936103</c:v>
                </c:pt>
                <c:pt idx="6">
                  <c:v>3.7998536493069541</c:v>
                </c:pt>
                <c:pt idx="7">
                  <c:v>3.075470471016609</c:v>
                </c:pt>
                <c:pt idx="8">
                  <c:v>2.5401862525159538</c:v>
                </c:pt>
                <c:pt idx="9">
                  <c:v>1.6062944321829518</c:v>
                </c:pt>
                <c:pt idx="10">
                  <c:v>1.6721831968948897</c:v>
                </c:pt>
                <c:pt idx="11">
                  <c:v>1.7024690440911416</c:v>
                </c:pt>
                <c:pt idx="12">
                  <c:v>1.5131295608437019</c:v>
                </c:pt>
                <c:pt idx="13">
                  <c:v>1.2861996299405578</c:v>
                </c:pt>
                <c:pt idx="14">
                  <c:v>0.7678837868402979</c:v>
                </c:pt>
                <c:pt idx="15">
                  <c:v>0.67787886259822228</c:v>
                </c:pt>
                <c:pt idx="16">
                  <c:v>0.58519380521769881</c:v>
                </c:pt>
                <c:pt idx="17">
                  <c:v>0.56432059534604362</c:v>
                </c:pt>
                <c:pt idx="18">
                  <c:v>0.22767395834698834</c:v>
                </c:pt>
                <c:pt idx="19">
                  <c:v>0.16787203260532096</c:v>
                </c:pt>
                <c:pt idx="20">
                  <c:v>0.1115849133568501</c:v>
                </c:pt>
              </c:numCache>
            </c:numRef>
          </c:val>
        </c:ser>
        <c:ser>
          <c:idx val="13"/>
          <c:order val="13"/>
          <c:tx>
            <c:v>total gas</c:v>
          </c:tx>
          <c:spPr>
            <a:noFill/>
            <a:ln w="12700">
              <a:solidFill>
                <a:srgbClr val="000000"/>
              </a:solidFill>
              <a:prstDash val="solid"/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61:$Y$161</c:f>
              <c:numCache>
                <c:formatCode>General</c:formatCode>
                <c:ptCount val="21"/>
                <c:pt idx="0">
                  <c:v>11.348076069814468</c:v>
                </c:pt>
                <c:pt idx="1">
                  <c:v>11.055591618650414</c:v>
                </c:pt>
                <c:pt idx="2">
                  <c:v>4.1827903163716353</c:v>
                </c:pt>
                <c:pt idx="3">
                  <c:v>1.8488524830621016</c:v>
                </c:pt>
                <c:pt idx="4">
                  <c:v>0.77422948205262809</c:v>
                </c:pt>
                <c:pt idx="5">
                  <c:v>0.33585247234612392</c:v>
                </c:pt>
                <c:pt idx="6">
                  <c:v>0.16280329682600489</c:v>
                </c:pt>
                <c:pt idx="7">
                  <c:v>0.1091020417450267</c:v>
                </c:pt>
                <c:pt idx="8">
                  <c:v>7.4904735560921282E-2</c:v>
                </c:pt>
                <c:pt idx="9">
                  <c:v>3.3450391197451017E-2</c:v>
                </c:pt>
                <c:pt idx="10">
                  <c:v>2.014144813114737E-2</c:v>
                </c:pt>
                <c:pt idx="11">
                  <c:v>2.8043265308236542E-2</c:v>
                </c:pt>
                <c:pt idx="12">
                  <c:v>3.0004462630770931E-2</c:v>
                </c:pt>
                <c:pt idx="13">
                  <c:v>2.4360315485690422E-2</c:v>
                </c:pt>
                <c:pt idx="14">
                  <c:v>4.711208940422886E-3</c:v>
                </c:pt>
                <c:pt idx="15">
                  <c:v>8.7798017062763203E-4</c:v>
                </c:pt>
                <c:pt idx="16">
                  <c:v>2.2333906528921221E-4</c:v>
                </c:pt>
                <c:pt idx="17">
                  <c:v>8.161454634082195E-3</c:v>
                </c:pt>
                <c:pt idx="18">
                  <c:v>5.7882076154705756E-3</c:v>
                </c:pt>
                <c:pt idx="19">
                  <c:v>1.0928185495249205E-3</c:v>
                </c:pt>
                <c:pt idx="20">
                  <c:v>1.2035213563861898E-4</c:v>
                </c:pt>
              </c:numCache>
            </c:numRef>
          </c:val>
        </c:ser>
        <c:dLbls/>
        <c:gapWidth val="0"/>
        <c:overlap val="100"/>
        <c:axId val="69927296"/>
        <c:axId val="69928832"/>
      </c:barChart>
      <c:catAx>
        <c:axId val="699068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# of carbons</a:t>
                </a:r>
              </a:p>
            </c:rich>
          </c:tx>
          <c:layout>
            <c:manualLayout>
              <c:xMode val="edge"/>
              <c:yMode val="edge"/>
              <c:x val="0.35446083324091537"/>
              <c:y val="0.90056937485087074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908736"/>
        <c:crosses val="autoZero"/>
        <c:auto val="1"/>
        <c:lblAlgn val="ctr"/>
        <c:lblOffset val="100"/>
        <c:tickLblSkip val="2"/>
        <c:tickMarkSkip val="1"/>
      </c:catAx>
      <c:valAx>
        <c:axId val="69908736"/>
        <c:scaling>
          <c:orientation val="minMax"/>
          <c:max val="40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masss</a:t>
                </a:r>
              </a:p>
            </c:rich>
          </c:tx>
          <c:layout>
            <c:manualLayout>
              <c:xMode val="edge"/>
              <c:yMode val="edge"/>
              <c:x val="3.2863849765258225E-2"/>
              <c:y val="0.41761423287998095"/>
            </c:manualLayout>
          </c:layout>
          <c:spPr>
            <a:noFill/>
            <a:ln w="25400">
              <a:noFill/>
            </a:ln>
          </c:spPr>
        </c:title>
        <c:numFmt formatCode="General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906816"/>
        <c:crosses val="autoZero"/>
        <c:crossBetween val="between"/>
      </c:valAx>
      <c:catAx>
        <c:axId val="69927296"/>
        <c:scaling>
          <c:orientation val="minMax"/>
        </c:scaling>
        <c:delete val="1"/>
        <c:axPos val="b"/>
        <c:numFmt formatCode="General" sourceLinked="1"/>
        <c:tickLblPos val="none"/>
        <c:crossAx val="69928832"/>
        <c:crosses val="autoZero"/>
        <c:auto val="1"/>
        <c:lblAlgn val="ctr"/>
        <c:lblOffset val="100"/>
      </c:catAx>
      <c:valAx>
        <c:axId val="69928832"/>
        <c:scaling>
          <c:orientation val="minMax"/>
          <c:max val="40"/>
        </c:scaling>
        <c:axPos val="r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9927296"/>
        <c:crosses val="max"/>
        <c:crossBetween val="between"/>
      </c:valAx>
      <c:spPr>
        <a:noFill/>
        <a:ln w="1270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84272497627937382"/>
          <c:y val="9.3750000000000028E-2"/>
          <c:w val="0.14319273471097804"/>
          <c:h val="0.75852392030541638"/>
        </c:manualLayout>
      </c:layout>
      <c:spPr>
        <a:solidFill>
          <a:srgbClr val="FFFFFF"/>
        </a:solidFill>
        <a:ln w="3175">
          <a:noFill/>
          <a:prstDash val="solid"/>
        </a:ln>
      </c:spPr>
      <c:txPr>
        <a:bodyPr/>
        <a:lstStyle/>
        <a:p>
          <a:pPr>
            <a:defRPr sz="73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tx>
        <c:rich>
          <a:bodyPr/>
          <a:lstStyle/>
          <a:p>
            <a:pPr>
              <a:defRPr sz="8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c) 3pm day 6</a:t>
            </a:r>
          </a:p>
        </c:rich>
      </c:tx>
      <c:layout>
        <c:manualLayout>
          <c:xMode val="edge"/>
          <c:yMode val="edge"/>
          <c:x val="0.2"/>
          <c:y val="1.7094017094017099E-2"/>
        </c:manualLayout>
      </c:layout>
      <c:spPr>
        <a:noFill/>
        <a:ln w="25400">
          <a:noFill/>
        </a:ln>
      </c:spPr>
    </c:title>
    <c:plotArea>
      <c:layout>
        <c:manualLayout>
          <c:layoutTarget val="inner"/>
          <c:xMode val="edge"/>
          <c:yMode val="edge"/>
          <c:x val="0.1482352941176471"/>
          <c:y val="0.12535647412658618"/>
          <c:w val="0.77710487991508914"/>
          <c:h val="0.69800764002303695"/>
        </c:manualLayout>
      </c:layout>
      <c:barChart>
        <c:barDir val="col"/>
        <c:grouping val="percentStacked"/>
        <c:ser>
          <c:idx val="10"/>
          <c:order val="0"/>
          <c:tx>
            <c:v>0 groups</c:v>
          </c:tx>
          <c:spPr>
            <a:solidFill>
              <a:schemeClr val="bg1">
                <a:lumMod val="75000"/>
              </a:schemeClr>
            </a:solidFill>
            <a:ln w="12700">
              <a:solidFill>
                <a:srgbClr val="000000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5:$Y$55</c:f>
              <c:numCache>
                <c:formatCode>General</c:formatCode>
                <c:ptCount val="21"/>
                <c:pt idx="0">
                  <c:v>4.0376215490701476E-10</c:v>
                </c:pt>
                <c:pt idx="1">
                  <c:v>3.9328173705724757E-9</c:v>
                </c:pt>
                <c:pt idx="2">
                  <c:v>9.5309258159371646E-10</c:v>
                </c:pt>
                <c:pt idx="3">
                  <c:v>4.0940651512610846E-10</c:v>
                </c:pt>
                <c:pt idx="4">
                  <c:v>4.3970667926033394E-12</c:v>
                </c:pt>
                <c:pt idx="5">
                  <c:v>5.4232841257076957E-12</c:v>
                </c:pt>
                <c:pt idx="6">
                  <c:v>7.9774607914392452E-12</c:v>
                </c:pt>
                <c:pt idx="7">
                  <c:v>1.3258409128496452E-11</c:v>
                </c:pt>
                <c:pt idx="8">
                  <c:v>3.9777945720911485E-11</c:v>
                </c:pt>
                <c:pt idx="9">
                  <c:v>4.0786291438223053E-11</c:v>
                </c:pt>
                <c:pt idx="10">
                  <c:v>8.4456409359889405E-11</c:v>
                </c:pt>
                <c:pt idx="11">
                  <c:v>8.1599188903478387E-11</c:v>
                </c:pt>
                <c:pt idx="12">
                  <c:v>1.0601587844145338E-10</c:v>
                </c:pt>
                <c:pt idx="13">
                  <c:v>1.4586296243253279E-10</c:v>
                </c:pt>
                <c:pt idx="14">
                  <c:v>1.1679662219171725E-10</c:v>
                </c:pt>
                <c:pt idx="15">
                  <c:v>8.0249356380124535E-10</c:v>
                </c:pt>
                <c:pt idx="16">
                  <c:v>1.8879253579356694E-5</c:v>
                </c:pt>
                <c:pt idx="17">
                  <c:v>3.0789886003579195E-2</c:v>
                </c:pt>
                <c:pt idx="18">
                  <c:v>0.12960962888525718</c:v>
                </c:pt>
                <c:pt idx="19">
                  <c:v>0.1525373084916668</c:v>
                </c:pt>
                <c:pt idx="20">
                  <c:v>0.10966100358169761</c:v>
                </c:pt>
              </c:numCache>
            </c:numRef>
          </c:val>
        </c:ser>
        <c:ser>
          <c:idx val="0"/>
          <c:order val="1"/>
          <c:tx>
            <c:v>1 group</c:v>
          </c:tx>
          <c:spPr>
            <a:solidFill>
              <a:srgbClr val="FF0000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6:$Y$56</c:f>
              <c:numCache>
                <c:formatCode>General</c:formatCode>
                <c:ptCount val="21"/>
                <c:pt idx="0">
                  <c:v>1.9813737035646075E-7</c:v>
                </c:pt>
                <c:pt idx="1">
                  <c:v>4.2842220343849651E-6</c:v>
                </c:pt>
                <c:pt idx="2">
                  <c:v>7.3436034754675261E-6</c:v>
                </c:pt>
                <c:pt idx="3">
                  <c:v>1.3604786890196976E-5</c:v>
                </c:pt>
                <c:pt idx="4">
                  <c:v>1.8514060739410947E-5</c:v>
                </c:pt>
                <c:pt idx="5">
                  <c:v>2.897433150282988E-6</c:v>
                </c:pt>
                <c:pt idx="6">
                  <c:v>6.9759020078934586E-6</c:v>
                </c:pt>
                <c:pt idx="7">
                  <c:v>1.1925126898579932E-5</c:v>
                </c:pt>
                <c:pt idx="8">
                  <c:v>2.5295092113834265E-5</c:v>
                </c:pt>
                <c:pt idx="9">
                  <c:v>2.6300128217697814E-4</c:v>
                </c:pt>
                <c:pt idx="10">
                  <c:v>1.0749310882058081E-4</c:v>
                </c:pt>
                <c:pt idx="11">
                  <c:v>6.6057824447181336E-5</c:v>
                </c:pt>
                <c:pt idx="12">
                  <c:v>8.0495276984757468E-3</c:v>
                </c:pt>
                <c:pt idx="13">
                  <c:v>0.17259209669619568</c:v>
                </c:pt>
                <c:pt idx="14">
                  <c:v>0.22834427166150589</c:v>
                </c:pt>
                <c:pt idx="15">
                  <c:v>0.25432202126739589</c:v>
                </c:pt>
                <c:pt idx="16">
                  <c:v>0.27485783136189212</c:v>
                </c:pt>
                <c:pt idx="17">
                  <c:v>0.29423009713033993</c:v>
                </c:pt>
                <c:pt idx="18">
                  <c:v>5.6807202557685912E-2</c:v>
                </c:pt>
                <c:pt idx="19">
                  <c:v>8.8643500769754868E-3</c:v>
                </c:pt>
                <c:pt idx="20">
                  <c:v>1.0350408516045882E-3</c:v>
                </c:pt>
              </c:numCache>
            </c:numRef>
          </c:val>
        </c:ser>
        <c:ser>
          <c:idx val="1"/>
          <c:order val="2"/>
          <c:tx>
            <c:v>2 groups</c:v>
          </c:tx>
          <c:spPr>
            <a:solidFill>
              <a:srgbClr val="FF9900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7:$Y$57</c:f>
              <c:numCache>
                <c:formatCode>General</c:formatCode>
                <c:ptCount val="21"/>
                <c:pt idx="0">
                  <c:v>2.1146806292679279E-4</c:v>
                </c:pt>
                <c:pt idx="1">
                  <c:v>6.6701591755025814E-3</c:v>
                </c:pt>
                <c:pt idx="2">
                  <c:v>7.4320182403923379E-2</c:v>
                </c:pt>
                <c:pt idx="3">
                  <c:v>8.3917584996846276E-2</c:v>
                </c:pt>
                <c:pt idx="4">
                  <c:v>8.0883343260784127E-2</c:v>
                </c:pt>
                <c:pt idx="5">
                  <c:v>5.5000678997667984E-3</c:v>
                </c:pt>
                <c:pt idx="6">
                  <c:v>5.0466468502372207E-2</c:v>
                </c:pt>
                <c:pt idx="7">
                  <c:v>0.1182701466942619</c:v>
                </c:pt>
                <c:pt idx="8">
                  <c:v>0.36778723553871134</c:v>
                </c:pt>
                <c:pt idx="9">
                  <c:v>0.45309400629217911</c:v>
                </c:pt>
                <c:pt idx="10">
                  <c:v>0.53366095050733553</c:v>
                </c:pt>
                <c:pt idx="11">
                  <c:v>0.7248849687691119</c:v>
                </c:pt>
                <c:pt idx="12">
                  <c:v>1.0088222719654221</c:v>
                </c:pt>
                <c:pt idx="13">
                  <c:v>0.93120916517325258</c:v>
                </c:pt>
                <c:pt idx="14">
                  <c:v>0.49882992556281563</c:v>
                </c:pt>
                <c:pt idx="15">
                  <c:v>0.40362169669323983</c:v>
                </c:pt>
                <c:pt idx="16">
                  <c:v>0.29886305135278157</c:v>
                </c:pt>
                <c:pt idx="17">
                  <c:v>0.2323908751749649</c:v>
                </c:pt>
                <c:pt idx="18">
                  <c:v>4.0156405213149407E-2</c:v>
                </c:pt>
                <c:pt idx="19">
                  <c:v>6.2930682010047317E-3</c:v>
                </c:pt>
                <c:pt idx="20">
                  <c:v>8.5899359267527307E-4</c:v>
                </c:pt>
              </c:numCache>
            </c:numRef>
          </c:val>
        </c:ser>
        <c:ser>
          <c:idx val="2"/>
          <c:order val="3"/>
          <c:tx>
            <c:v>3 groups</c:v>
          </c:tx>
          <c:spPr>
            <a:solidFill>
              <a:srgbClr val="FFFF00"/>
            </a:solidFill>
            <a:ln w="12700">
              <a:solidFill>
                <a:srgbClr val="000000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8:$Y$58</c:f>
              <c:numCache>
                <c:formatCode>General</c:formatCode>
                <c:ptCount val="21"/>
                <c:pt idx="0">
                  <c:v>0.15676280922710806</c:v>
                </c:pt>
                <c:pt idx="1">
                  <c:v>0.45452683145410316</c:v>
                </c:pt>
                <c:pt idx="2">
                  <c:v>1.2443765884679741</c:v>
                </c:pt>
                <c:pt idx="3">
                  <c:v>0.88233314996495527</c:v>
                </c:pt>
                <c:pt idx="4">
                  <c:v>0.44386747185840614</c:v>
                </c:pt>
                <c:pt idx="5">
                  <c:v>0.54700362001960723</c:v>
                </c:pt>
                <c:pt idx="6">
                  <c:v>1.323901627782283</c:v>
                </c:pt>
                <c:pt idx="7">
                  <c:v>1.2991994002309839</c:v>
                </c:pt>
                <c:pt idx="8">
                  <c:v>1.3508713561022987</c:v>
                </c:pt>
                <c:pt idx="9">
                  <c:v>0.8098865872261487</c:v>
                </c:pt>
                <c:pt idx="10">
                  <c:v>0.7480000066317043</c:v>
                </c:pt>
                <c:pt idx="11">
                  <c:v>0.78454627213860451</c:v>
                </c:pt>
                <c:pt idx="12">
                  <c:v>0.43233624431824497</c:v>
                </c:pt>
                <c:pt idx="13">
                  <c:v>0.17015767564743603</c:v>
                </c:pt>
                <c:pt idx="14">
                  <c:v>3.8683113719264493E-2</c:v>
                </c:pt>
                <c:pt idx="15">
                  <c:v>1.9222503533729136E-2</c:v>
                </c:pt>
                <c:pt idx="16">
                  <c:v>1.1025421543102541E-2</c:v>
                </c:pt>
                <c:pt idx="17">
                  <c:v>6.7116382788612048E-3</c:v>
                </c:pt>
                <c:pt idx="18">
                  <c:v>1.0686883706531607E-3</c:v>
                </c:pt>
                <c:pt idx="19">
                  <c:v>1.7082507478260447E-4</c:v>
                </c:pt>
                <c:pt idx="20">
                  <c:v>2.6636328547012889E-5</c:v>
                </c:pt>
              </c:numCache>
            </c:numRef>
          </c:val>
        </c:ser>
        <c:ser>
          <c:idx val="3"/>
          <c:order val="4"/>
          <c:tx>
            <c:v>4 groups</c:v>
          </c:tx>
          <c:spPr>
            <a:solidFill>
              <a:srgbClr val="00FF00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59:$Y$59</c:f>
              <c:numCache>
                <c:formatCode>General</c:formatCode>
                <c:ptCount val="21"/>
                <c:pt idx="0">
                  <c:v>2.2358500299935207</c:v>
                </c:pt>
                <c:pt idx="1">
                  <c:v>2.2546285986016121</c:v>
                </c:pt>
                <c:pt idx="2">
                  <c:v>1.5339448353337959</c:v>
                </c:pt>
                <c:pt idx="3">
                  <c:v>1.6808283000055022</c:v>
                </c:pt>
                <c:pt idx="4">
                  <c:v>1.4240877378973709</c:v>
                </c:pt>
                <c:pt idx="5">
                  <c:v>1.4176462357594206</c:v>
                </c:pt>
                <c:pt idx="6">
                  <c:v>1.4743400180126576</c:v>
                </c:pt>
                <c:pt idx="7">
                  <c:v>1.1834723397323139</c:v>
                </c:pt>
                <c:pt idx="8">
                  <c:v>0.71865261045496964</c:v>
                </c:pt>
                <c:pt idx="9">
                  <c:v>0.31775772357523735</c:v>
                </c:pt>
                <c:pt idx="10">
                  <c:v>0.36938485867250287</c:v>
                </c:pt>
                <c:pt idx="11">
                  <c:v>0.18660375336443807</c:v>
                </c:pt>
                <c:pt idx="12">
                  <c:v>6.2384137194467754E-2</c:v>
                </c:pt>
                <c:pt idx="13">
                  <c:v>1.1810078947014684E-2</c:v>
                </c:pt>
                <c:pt idx="14">
                  <c:v>1.8418199195814999E-3</c:v>
                </c:pt>
                <c:pt idx="15">
                  <c:v>6.6270641496676472E-4</c:v>
                </c:pt>
                <c:pt idx="16">
                  <c:v>3.8800428385008716E-4</c:v>
                </c:pt>
                <c:pt idx="17">
                  <c:v>1.9066525755907107E-4</c:v>
                </c:pt>
                <c:pt idx="18">
                  <c:v>2.8785357027344568E-5</c:v>
                </c:pt>
                <c:pt idx="19">
                  <c:v>4.996785520065641E-6</c:v>
                </c:pt>
                <c:pt idx="20">
                  <c:v>1.5340481308925319E-6</c:v>
                </c:pt>
              </c:numCache>
            </c:numRef>
          </c:val>
        </c:ser>
        <c:ser>
          <c:idx val="4"/>
          <c:order val="5"/>
          <c:tx>
            <c:v>5 groups</c:v>
          </c:tx>
          <c:spPr>
            <a:solidFill>
              <a:srgbClr val="0000FF"/>
            </a:solid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60:$Y$60</c:f>
              <c:numCache>
                <c:formatCode>General</c:formatCode>
                <c:ptCount val="21"/>
                <c:pt idx="0">
                  <c:v>0.74109471337155919</c:v>
                </c:pt>
                <c:pt idx="1">
                  <c:v>1.4496200996127937</c:v>
                </c:pt>
                <c:pt idx="2">
                  <c:v>3.7903263417575683</c:v>
                </c:pt>
                <c:pt idx="3">
                  <c:v>2.7154317186649521</c:v>
                </c:pt>
                <c:pt idx="4">
                  <c:v>1.8889917064838215</c:v>
                </c:pt>
                <c:pt idx="5">
                  <c:v>1.3410408394762423</c:v>
                </c:pt>
                <c:pt idx="6">
                  <c:v>0.9511385590996555</c:v>
                </c:pt>
                <c:pt idx="7">
                  <c:v>0.47451665921889286</c:v>
                </c:pt>
                <c:pt idx="8">
                  <c:v>0.10284975528808102</c:v>
                </c:pt>
                <c:pt idx="9">
                  <c:v>2.5293113766423431E-2</c:v>
                </c:pt>
                <c:pt idx="10">
                  <c:v>2.1029887890069862E-2</c:v>
                </c:pt>
                <c:pt idx="11">
                  <c:v>6.3679919129408019E-3</c:v>
                </c:pt>
                <c:pt idx="12">
                  <c:v>1.537379561074907E-3</c:v>
                </c:pt>
                <c:pt idx="13">
                  <c:v>4.3061333079553912E-4</c:v>
                </c:pt>
                <c:pt idx="14">
                  <c:v>1.8465586033384861E-4</c:v>
                </c:pt>
                <c:pt idx="15">
                  <c:v>4.9933886396801036E-5</c:v>
                </c:pt>
                <c:pt idx="16">
                  <c:v>4.0617422493401335E-5</c:v>
                </c:pt>
                <c:pt idx="17">
                  <c:v>7.4335007394386151E-6</c:v>
                </c:pt>
                <c:pt idx="18">
                  <c:v>3.247963215348885E-6</c:v>
                </c:pt>
                <c:pt idx="19">
                  <c:v>1.4839753713344948E-6</c:v>
                </c:pt>
                <c:pt idx="20">
                  <c:v>1.7049541947360583E-6</c:v>
                </c:pt>
              </c:numCache>
            </c:numRef>
          </c:val>
        </c:ser>
        <c:ser>
          <c:idx val="9"/>
          <c:order val="6"/>
          <c:tx>
            <c:v>5 groups</c:v>
          </c:tx>
          <c:spPr>
            <a:pattFill prst="pct40">
              <a:fgClr>
                <a:srgbClr val="0070C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60:$Y$160</c:f>
              <c:numCache>
                <c:formatCode>General</c:formatCode>
                <c:ptCount val="21"/>
                <c:pt idx="0">
                  <c:v>0.42239570901734536</c:v>
                </c:pt>
                <c:pt idx="1">
                  <c:v>0.13072742633914375</c:v>
                </c:pt>
                <c:pt idx="2">
                  <c:v>0.10413746948369247</c:v>
                </c:pt>
                <c:pt idx="3">
                  <c:v>0.1266692035594586</c:v>
                </c:pt>
                <c:pt idx="4">
                  <c:v>0.10185380652194928</c:v>
                </c:pt>
                <c:pt idx="5">
                  <c:v>9.2760027658993507E-2</c:v>
                </c:pt>
                <c:pt idx="6">
                  <c:v>4.2365683499550361E-2</c:v>
                </c:pt>
                <c:pt idx="7">
                  <c:v>6.5062663754924472E-3</c:v>
                </c:pt>
                <c:pt idx="8">
                  <c:v>1.9028585415914124E-5</c:v>
                </c:pt>
                <c:pt idx="9">
                  <c:v>9.2259409295498256E-7</c:v>
                </c:pt>
                <c:pt idx="10">
                  <c:v>3.1059868833697469E-7</c:v>
                </c:pt>
                <c:pt idx="11">
                  <c:v>3.4484641988358987E-8</c:v>
                </c:pt>
                <c:pt idx="12">
                  <c:v>7.4768879907838237E-9</c:v>
                </c:pt>
                <c:pt idx="13">
                  <c:v>2.4262513495904459E-9</c:v>
                </c:pt>
                <c:pt idx="14">
                  <c:v>1.8224353800447944E-9</c:v>
                </c:pt>
                <c:pt idx="15">
                  <c:v>6.3757208250273903E-10</c:v>
                </c:pt>
                <c:pt idx="16">
                  <c:v>6.8306040410004451E-10</c:v>
                </c:pt>
                <c:pt idx="17">
                  <c:v>4.9228684945877661E-11</c:v>
                </c:pt>
                <c:pt idx="18">
                  <c:v>6.1606441851849144E-9</c:v>
                </c:pt>
                <c:pt idx="19">
                  <c:v>9.5776347021962477E-8</c:v>
                </c:pt>
                <c:pt idx="20">
                  <c:v>4.5335129534479956E-11</c:v>
                </c:pt>
              </c:numCache>
            </c:numRef>
          </c:val>
        </c:ser>
        <c:ser>
          <c:idx val="8"/>
          <c:order val="7"/>
          <c:tx>
            <c:v>4 groups</c:v>
          </c:tx>
          <c:spPr>
            <a:pattFill prst="pct40">
              <a:fgClr>
                <a:srgbClr val="92D05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9:$Y$159</c:f>
              <c:numCache>
                <c:formatCode>General</c:formatCode>
                <c:ptCount val="21"/>
                <c:pt idx="0">
                  <c:v>1.6784527989809064</c:v>
                </c:pt>
                <c:pt idx="1">
                  <c:v>0.55979408869080605</c:v>
                </c:pt>
                <c:pt idx="2">
                  <c:v>0.38137132873689522</c:v>
                </c:pt>
                <c:pt idx="3">
                  <c:v>0.27996115140947736</c:v>
                </c:pt>
                <c:pt idx="4">
                  <c:v>0.18429451881538156</c:v>
                </c:pt>
                <c:pt idx="5">
                  <c:v>0.1096971733527025</c:v>
                </c:pt>
                <c:pt idx="6">
                  <c:v>3.0853985646995596E-2</c:v>
                </c:pt>
                <c:pt idx="7">
                  <c:v>2.1737950746700752E-2</c:v>
                </c:pt>
                <c:pt idx="8">
                  <c:v>2.9219263675823218E-3</c:v>
                </c:pt>
                <c:pt idx="9">
                  <c:v>3.4030980064272184E-4</c:v>
                </c:pt>
                <c:pt idx="10">
                  <c:v>1.6056570349200477E-4</c:v>
                </c:pt>
                <c:pt idx="11">
                  <c:v>1.4695531296615956E-5</c:v>
                </c:pt>
                <c:pt idx="12">
                  <c:v>1.0532210777204399E-6</c:v>
                </c:pt>
                <c:pt idx="13">
                  <c:v>9.9814324762614474E-8</c:v>
                </c:pt>
                <c:pt idx="14">
                  <c:v>1.0853901642432968E-8</c:v>
                </c:pt>
                <c:pt idx="15">
                  <c:v>1.3231137171619243E-9</c:v>
                </c:pt>
                <c:pt idx="16">
                  <c:v>9.3781135423856311E-10</c:v>
                </c:pt>
                <c:pt idx="17">
                  <c:v>3.0336807343207673E-10</c:v>
                </c:pt>
                <c:pt idx="18">
                  <c:v>2.5003930725912068E-10</c:v>
                </c:pt>
                <c:pt idx="19">
                  <c:v>4.2686202494474658E-11</c:v>
                </c:pt>
                <c:pt idx="20">
                  <c:v>3.7188962755867729E-11</c:v>
                </c:pt>
              </c:numCache>
            </c:numRef>
          </c:val>
        </c:ser>
        <c:ser>
          <c:idx val="7"/>
          <c:order val="8"/>
          <c:tx>
            <c:v>3 groups</c:v>
          </c:tx>
          <c:spPr>
            <a:pattFill prst="pct40">
              <a:fgClr>
                <a:srgbClr val="FFFF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8:$Y$158</c:f>
              <c:numCache>
                <c:formatCode>General</c:formatCode>
                <c:ptCount val="21"/>
                <c:pt idx="0">
                  <c:v>2.5872146222530534</c:v>
                </c:pt>
                <c:pt idx="1">
                  <c:v>1.6750544344637757</c:v>
                </c:pt>
                <c:pt idx="2">
                  <c:v>0.64673128188622697</c:v>
                </c:pt>
                <c:pt idx="3">
                  <c:v>0.23732844740646447</c:v>
                </c:pt>
                <c:pt idx="4">
                  <c:v>0.30600414344010884</c:v>
                </c:pt>
                <c:pt idx="5">
                  <c:v>9.7555684259495956E-2</c:v>
                </c:pt>
                <c:pt idx="6">
                  <c:v>6.0266836479289015E-2</c:v>
                </c:pt>
                <c:pt idx="7">
                  <c:v>4.789731650364773E-2</c:v>
                </c:pt>
                <c:pt idx="8">
                  <c:v>2.4784611695916624E-2</c:v>
                </c:pt>
                <c:pt idx="9">
                  <c:v>7.829183578790401E-3</c:v>
                </c:pt>
                <c:pt idx="10">
                  <c:v>4.9459785012442607E-3</c:v>
                </c:pt>
                <c:pt idx="11">
                  <c:v>2.0831628687351098E-3</c:v>
                </c:pt>
                <c:pt idx="12">
                  <c:v>1.9833309763068522E-4</c:v>
                </c:pt>
                <c:pt idx="13">
                  <c:v>1.3771168875711581E-5</c:v>
                </c:pt>
                <c:pt idx="14">
                  <c:v>7.59218720582743E-7</c:v>
                </c:pt>
                <c:pt idx="15">
                  <c:v>3.6551554951890788E-8</c:v>
                </c:pt>
                <c:pt idx="16">
                  <c:v>6.847396693126584E-9</c:v>
                </c:pt>
                <c:pt idx="17">
                  <c:v>1.4232941875769654E-8</c:v>
                </c:pt>
                <c:pt idx="18">
                  <c:v>1.0018466753918105E-8</c:v>
                </c:pt>
                <c:pt idx="19">
                  <c:v>2.028608862885866E-9</c:v>
                </c:pt>
                <c:pt idx="20">
                  <c:v>2.3137786631619444E-10</c:v>
                </c:pt>
              </c:numCache>
            </c:numRef>
          </c:val>
        </c:ser>
        <c:ser>
          <c:idx val="6"/>
          <c:order val="9"/>
          <c:tx>
            <c:v>2 groups</c:v>
          </c:tx>
          <c:spPr>
            <a:pattFill prst="pct40">
              <a:fgClr>
                <a:srgbClr val="FFC0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7:$Y$157</c:f>
              <c:numCache>
                <c:formatCode>General</c:formatCode>
                <c:ptCount val="21"/>
                <c:pt idx="0">
                  <c:v>3.2872269554815849</c:v>
                </c:pt>
                <c:pt idx="1">
                  <c:v>3.7573999919317069</c:v>
                </c:pt>
                <c:pt idx="2">
                  <c:v>2.422097710506641</c:v>
                </c:pt>
                <c:pt idx="3">
                  <c:v>0.90125076686180849</c:v>
                </c:pt>
                <c:pt idx="4">
                  <c:v>0.13635247503797504</c:v>
                </c:pt>
                <c:pt idx="5">
                  <c:v>2.8651849001810652E-2</c:v>
                </c:pt>
                <c:pt idx="6">
                  <c:v>2.5671003352130402E-2</c:v>
                </c:pt>
                <c:pt idx="7">
                  <c:v>3.1297177022707713E-2</c:v>
                </c:pt>
                <c:pt idx="8">
                  <c:v>4.616856292313113E-2</c:v>
                </c:pt>
                <c:pt idx="9">
                  <c:v>2.4439902840190212E-2</c:v>
                </c:pt>
                <c:pt idx="10">
                  <c:v>1.4919675090000639E-2</c:v>
                </c:pt>
                <c:pt idx="11">
                  <c:v>2.5873616996937236E-2</c:v>
                </c:pt>
                <c:pt idx="12">
                  <c:v>2.4911617740950246E-2</c:v>
                </c:pt>
                <c:pt idx="13">
                  <c:v>5.5033312083091453E-3</c:v>
                </c:pt>
                <c:pt idx="14">
                  <c:v>4.671824074049936E-4</c:v>
                </c:pt>
                <c:pt idx="15">
                  <c:v>4.7806446094592407E-5</c:v>
                </c:pt>
                <c:pt idx="16">
                  <c:v>4.9645308881978786E-6</c:v>
                </c:pt>
                <c:pt idx="17">
                  <c:v>1.1551075277167346E-6</c:v>
                </c:pt>
                <c:pt idx="18">
                  <c:v>4.8590082415969928E-7</c:v>
                </c:pt>
                <c:pt idx="19">
                  <c:v>9.4503428134181944E-8</c:v>
                </c:pt>
                <c:pt idx="20">
                  <c:v>1.0768221389964619E-8</c:v>
                </c:pt>
              </c:numCache>
            </c:numRef>
          </c:val>
        </c:ser>
        <c:ser>
          <c:idx val="5"/>
          <c:order val="10"/>
          <c:tx>
            <c:v>1 group</c:v>
          </c:tx>
          <c:spPr>
            <a:pattFill prst="pct40">
              <a:fgClr>
                <a:srgbClr val="FF0000"/>
              </a:fgClr>
              <a:bgClr>
                <a:srgbClr val="FFFFFF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6:$Y$156</c:f>
              <c:numCache>
                <c:formatCode>General</c:formatCode>
                <c:ptCount val="21"/>
                <c:pt idx="0">
                  <c:v>2.5971274339758321</c:v>
                </c:pt>
                <c:pt idx="1">
                  <c:v>3.3773569312861471</c:v>
                </c:pt>
                <c:pt idx="2">
                  <c:v>0.50274340247255966</c:v>
                </c:pt>
                <c:pt idx="3">
                  <c:v>0.25404478548619219</c:v>
                </c:pt>
                <c:pt idx="4">
                  <c:v>4.5352413730989027E-2</c:v>
                </c:pt>
                <c:pt idx="5">
                  <c:v>7.1009148642003301E-3</c:v>
                </c:pt>
                <c:pt idx="6">
                  <c:v>3.6069909726655193E-3</c:v>
                </c:pt>
                <c:pt idx="7">
                  <c:v>1.6444943840466461E-3</c:v>
                </c:pt>
                <c:pt idx="8">
                  <c:v>9.9436108667957436E-4</c:v>
                </c:pt>
                <c:pt idx="9">
                  <c:v>8.3589160032936614E-4</c:v>
                </c:pt>
                <c:pt idx="10">
                  <c:v>1.1286292250491384E-4</c:v>
                </c:pt>
                <c:pt idx="11">
                  <c:v>7.1265605096800969E-5</c:v>
                </c:pt>
                <c:pt idx="12">
                  <c:v>4.8929920351814581E-3</c:v>
                </c:pt>
                <c:pt idx="13">
                  <c:v>1.8839852853878139E-2</c:v>
                </c:pt>
                <c:pt idx="14">
                  <c:v>4.2424045490235852E-3</c:v>
                </c:pt>
                <c:pt idx="15">
                  <c:v>8.2992611855792187E-4</c:v>
                </c:pt>
                <c:pt idx="16">
                  <c:v>1.901568089173015E-4</c:v>
                </c:pt>
                <c:pt idx="17">
                  <c:v>6.3380497065050178E-5</c:v>
                </c:pt>
                <c:pt idx="18">
                  <c:v>2.2168690258364164E-5</c:v>
                </c:pt>
                <c:pt idx="19">
                  <c:v>4.205021945682511E-6</c:v>
                </c:pt>
                <c:pt idx="20">
                  <c:v>4.7923208663384771E-7</c:v>
                </c:pt>
              </c:numCache>
            </c:numRef>
          </c:val>
        </c:ser>
        <c:ser>
          <c:idx val="11"/>
          <c:order val="11"/>
          <c:tx>
            <c:v>0 groups</c:v>
          </c:tx>
          <c:spPr>
            <a:pattFill prst="pct40">
              <a:fgClr>
                <a:schemeClr val="bg1">
                  <a:lumMod val="75000"/>
                </a:schemeClr>
              </a:fgClr>
              <a:bgClr>
                <a:srgbClr val="FFFFFF"/>
              </a:bgClr>
            </a:pattFill>
            <a:ln w="12700">
              <a:solidFill>
                <a:schemeClr val="tx1"/>
              </a:solidFill>
            </a:ln>
          </c:spPr>
          <c:cat>
            <c:numRef>
              <c:f>'gas-aer-partitioning (adj)'!$E$2:$Y$2</c:f>
              <c:numCache>
                <c:formatCode>General</c:formatCode>
                <c:ptCount val="21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8</c:v>
                </c:pt>
                <c:pt idx="4">
                  <c:v>9</c:v>
                </c:pt>
                <c:pt idx="5">
                  <c:v>10</c:v>
                </c:pt>
                <c:pt idx="6">
                  <c:v>11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15</c:v>
                </c:pt>
                <c:pt idx="11">
                  <c:v>16</c:v>
                </c:pt>
                <c:pt idx="12">
                  <c:v>17</c:v>
                </c:pt>
                <c:pt idx="13">
                  <c:v>18</c:v>
                </c:pt>
                <c:pt idx="14">
                  <c:v>19</c:v>
                </c:pt>
                <c:pt idx="15">
                  <c:v>20</c:v>
                </c:pt>
                <c:pt idx="16">
                  <c:v>21</c:v>
                </c:pt>
                <c:pt idx="17">
                  <c:v>22</c:v>
                </c:pt>
                <c:pt idx="18">
                  <c:v>23</c:v>
                </c:pt>
                <c:pt idx="19">
                  <c:v>24</c:v>
                </c:pt>
                <c:pt idx="20">
                  <c:v>25</c:v>
                </c:pt>
              </c:numCache>
            </c:numRef>
          </c:cat>
          <c:val>
            <c:numRef>
              <c:f>'gas-aer-partitioning (adj)'!$E$155:$Y$155</c:f>
              <c:numCache>
                <c:formatCode>General</c:formatCode>
                <c:ptCount val="21"/>
                <c:pt idx="0">
                  <c:v>0.7756585501057468</c:v>
                </c:pt>
                <c:pt idx="1">
                  <c:v>1.5552587459388352</c:v>
                </c:pt>
                <c:pt idx="2">
                  <c:v>0.12570912328561873</c:v>
                </c:pt>
                <c:pt idx="3">
                  <c:v>4.959812833870008E-2</c:v>
                </c:pt>
                <c:pt idx="4">
                  <c:v>3.7212450622427289E-4</c:v>
                </c:pt>
                <c:pt idx="5">
                  <c:v>8.6823208920966998E-5</c:v>
                </c:pt>
                <c:pt idx="6">
                  <c:v>3.8796875373979804E-5</c:v>
                </c:pt>
                <c:pt idx="7">
                  <c:v>1.8836712431431534E-5</c:v>
                </c:pt>
                <c:pt idx="8">
                  <c:v>1.6244902195706871E-5</c:v>
                </c:pt>
                <c:pt idx="9">
                  <c:v>4.1807834053641976E-6</c:v>
                </c:pt>
                <c:pt idx="10">
                  <c:v>2.0553152172137387E-6</c:v>
                </c:pt>
                <c:pt idx="11">
                  <c:v>4.898215287902916E-7</c:v>
                </c:pt>
                <c:pt idx="12">
                  <c:v>4.5905904282414591E-7</c:v>
                </c:pt>
                <c:pt idx="13">
                  <c:v>3.2580140513096306E-6</c:v>
                </c:pt>
                <c:pt idx="14">
                  <c:v>8.5008893670096213E-7</c:v>
                </c:pt>
                <c:pt idx="15">
                  <c:v>2.0909373436615399E-7</c:v>
                </c:pt>
                <c:pt idx="16">
                  <c:v>2.8209257215261321E-5</c:v>
                </c:pt>
                <c:pt idx="17">
                  <c:v>8.0969044439507896E-3</c:v>
                </c:pt>
                <c:pt idx="18">
                  <c:v>5.7655365952378052E-3</c:v>
                </c:pt>
                <c:pt idx="19">
                  <c:v>1.0884211765090166E-3</c:v>
                </c:pt>
                <c:pt idx="20">
                  <c:v>1.1986182142863664E-4</c:v>
                </c:pt>
              </c:numCache>
            </c:numRef>
          </c:val>
        </c:ser>
        <c:dLbls/>
        <c:gapWidth val="0"/>
        <c:overlap val="100"/>
        <c:axId val="67166976"/>
        <c:axId val="67168896"/>
      </c:barChart>
      <c:scatterChart>
        <c:scatterStyle val="lineMarker"/>
        <c:ser>
          <c:idx val="13"/>
          <c:order val="12"/>
          <c:tx>
            <c:v>vert</c:v>
          </c:tx>
          <c:spPr>
            <a:ln w="28575">
              <a:solidFill>
                <a:srgbClr val="000000"/>
              </a:solidFill>
            </a:ln>
          </c:spPr>
          <c:marker>
            <c:symbol val="none"/>
          </c:marker>
          <c:xVal>
            <c:numRef>
              <c:f>'gas-aer-partitioning (adj)'!$AA$88:$BT$88</c:f>
              <c:numCache>
                <c:formatCode>General</c:formatCode>
                <c:ptCount val="46"/>
                <c:pt idx="0">
                  <c:v>2.5</c:v>
                </c:pt>
                <c:pt idx="1">
                  <c:v>3.5</c:v>
                </c:pt>
                <c:pt idx="2">
                  <c:v>3.5</c:v>
                </c:pt>
                <c:pt idx="3">
                  <c:v>4.5</c:v>
                </c:pt>
                <c:pt idx="4">
                  <c:v>4.5</c:v>
                </c:pt>
                <c:pt idx="5">
                  <c:v>5.5</c:v>
                </c:pt>
                <c:pt idx="6">
                  <c:v>5.5</c:v>
                </c:pt>
                <c:pt idx="7">
                  <c:v>6.5</c:v>
                </c:pt>
                <c:pt idx="8">
                  <c:v>6.5</c:v>
                </c:pt>
                <c:pt idx="9">
                  <c:v>7.5</c:v>
                </c:pt>
                <c:pt idx="10">
                  <c:v>7.5</c:v>
                </c:pt>
                <c:pt idx="11">
                  <c:v>8.5</c:v>
                </c:pt>
                <c:pt idx="12">
                  <c:v>8.5</c:v>
                </c:pt>
                <c:pt idx="13">
                  <c:v>9.5</c:v>
                </c:pt>
                <c:pt idx="14">
                  <c:v>9.5</c:v>
                </c:pt>
                <c:pt idx="15">
                  <c:v>10.5</c:v>
                </c:pt>
                <c:pt idx="16">
                  <c:v>10.5</c:v>
                </c:pt>
                <c:pt idx="17">
                  <c:v>11.5</c:v>
                </c:pt>
                <c:pt idx="18">
                  <c:v>11.5</c:v>
                </c:pt>
                <c:pt idx="19">
                  <c:v>12.5</c:v>
                </c:pt>
                <c:pt idx="20">
                  <c:v>12.5</c:v>
                </c:pt>
                <c:pt idx="21">
                  <c:v>13.5</c:v>
                </c:pt>
                <c:pt idx="22">
                  <c:v>13.5</c:v>
                </c:pt>
                <c:pt idx="23">
                  <c:v>14.5</c:v>
                </c:pt>
                <c:pt idx="24">
                  <c:v>14.5</c:v>
                </c:pt>
                <c:pt idx="25">
                  <c:v>15.5</c:v>
                </c:pt>
                <c:pt idx="26">
                  <c:v>15.5</c:v>
                </c:pt>
                <c:pt idx="27">
                  <c:v>16.5</c:v>
                </c:pt>
                <c:pt idx="28">
                  <c:v>16.5</c:v>
                </c:pt>
                <c:pt idx="29">
                  <c:v>17.5</c:v>
                </c:pt>
                <c:pt idx="30">
                  <c:v>17.5</c:v>
                </c:pt>
                <c:pt idx="31">
                  <c:v>18.5</c:v>
                </c:pt>
                <c:pt idx="32">
                  <c:v>18.5</c:v>
                </c:pt>
                <c:pt idx="33">
                  <c:v>19.5</c:v>
                </c:pt>
                <c:pt idx="34">
                  <c:v>19.5</c:v>
                </c:pt>
                <c:pt idx="35">
                  <c:v>20.5</c:v>
                </c:pt>
                <c:pt idx="36">
                  <c:v>20.5</c:v>
                </c:pt>
                <c:pt idx="37">
                  <c:v>21.5</c:v>
                </c:pt>
                <c:pt idx="38">
                  <c:v>21.5</c:v>
                </c:pt>
                <c:pt idx="39">
                  <c:v>22.5</c:v>
                </c:pt>
                <c:pt idx="40">
                  <c:v>22.5</c:v>
                </c:pt>
                <c:pt idx="41">
                  <c:v>23.5</c:v>
                </c:pt>
                <c:pt idx="42">
                  <c:v>23.5</c:v>
                </c:pt>
                <c:pt idx="43">
                  <c:v>24.5</c:v>
                </c:pt>
                <c:pt idx="44">
                  <c:v>24.5</c:v>
                </c:pt>
                <c:pt idx="45">
                  <c:v>25.5</c:v>
                </c:pt>
              </c:numCache>
            </c:numRef>
          </c:xVal>
          <c:yVal>
            <c:numRef>
              <c:f>'gas-aer-partitioning (adj)'!$AA$91:$BT$91</c:f>
              <c:numCache>
                <c:formatCode>General</c:formatCode>
                <c:ptCount val="46"/>
                <c:pt idx="0">
                  <c:v>1.1001045855793445E-3</c:v>
                </c:pt>
                <c:pt idx="1">
                  <c:v>1.1001045855793445E-3</c:v>
                </c:pt>
                <c:pt idx="2">
                  <c:v>1.9382857363138044E-2</c:v>
                </c:pt>
                <c:pt idx="3">
                  <c:v>1.9382857363138044E-2</c:v>
                </c:pt>
                <c:pt idx="4">
                  <c:v>0.21640106605851064</c:v>
                </c:pt>
                <c:pt idx="5">
                  <c:v>0.21640106605851064</c:v>
                </c:pt>
                <c:pt idx="6">
                  <c:v>0.27366392443139359</c:v>
                </c:pt>
                <c:pt idx="7">
                  <c:v>0.27366392443139359</c:v>
                </c:pt>
                <c:pt idx="8">
                  <c:v>0.61362637364546246</c:v>
                </c:pt>
                <c:pt idx="9">
                  <c:v>0.61362637364546246</c:v>
                </c:pt>
                <c:pt idx="10">
                  <c:v>0.74362004321807507</c:v>
                </c:pt>
                <c:pt idx="11">
                  <c:v>0.74362004321807507</c:v>
                </c:pt>
                <c:pt idx="12">
                  <c:v>0.83213002053694352</c:v>
                </c:pt>
                <c:pt idx="13">
                  <c:v>0.83213002053694352</c:v>
                </c:pt>
                <c:pt idx="14">
                  <c:v>0.90791109843312934</c:v>
                </c:pt>
                <c:pt idx="15">
                  <c:v>0.90791109843312934</c:v>
                </c:pt>
                <c:pt idx="16">
                  <c:v>0.95891562175603418</c:v>
                </c:pt>
                <c:pt idx="17">
                  <c:v>0.95891562175603418</c:v>
                </c:pt>
                <c:pt idx="18">
                  <c:v>0.96574044355786592</c:v>
                </c:pt>
                <c:pt idx="19">
                  <c:v>0.96574044355786592</c:v>
                </c:pt>
                <c:pt idx="20">
                  <c:v>0.97135673829230462</c:v>
                </c:pt>
                <c:pt idx="21">
                  <c:v>0.97135673829230462</c:v>
                </c:pt>
                <c:pt idx="22">
                  <c:v>0.97960024589161887</c:v>
                </c:pt>
                <c:pt idx="23">
                  <c:v>0.97960024589161887</c:v>
                </c:pt>
                <c:pt idx="24">
                  <c:v>0.98809835442014882</c:v>
                </c:pt>
                <c:pt idx="25">
                  <c:v>0.98809835442014882</c:v>
                </c:pt>
                <c:pt idx="26">
                  <c:v>0.98379481893545762</c:v>
                </c:pt>
                <c:pt idx="27">
                  <c:v>0.98379481893545762</c:v>
                </c:pt>
                <c:pt idx="28">
                  <c:v>0.98055615249593542</c:v>
                </c:pt>
                <c:pt idx="29">
                  <c:v>0.98055615249593542</c:v>
                </c:pt>
                <c:pt idx="30">
                  <c:v>0.98141228444322126</c:v>
                </c:pt>
                <c:pt idx="31">
                  <c:v>0.98141228444322126</c:v>
                </c:pt>
                <c:pt idx="32">
                  <c:v>0.99390209752049707</c:v>
                </c:pt>
                <c:pt idx="33">
                  <c:v>0.99390209752049707</c:v>
                </c:pt>
                <c:pt idx="34">
                  <c:v>0.99870648792718442</c:v>
                </c:pt>
                <c:pt idx="35">
                  <c:v>0.99870648792718442</c:v>
                </c:pt>
                <c:pt idx="36">
                  <c:v>0.99961849585808971</c:v>
                </c:pt>
                <c:pt idx="37">
                  <c:v>0.99961849585808971</c:v>
                </c:pt>
                <c:pt idx="38">
                  <c:v>0.98574373705801699</c:v>
                </c:pt>
                <c:pt idx="39">
                  <c:v>0.98574373705801699</c:v>
                </c:pt>
                <c:pt idx="40">
                  <c:v>0.97520708508974707</c:v>
                </c:pt>
                <c:pt idx="41">
                  <c:v>0.97520708508974707</c:v>
                </c:pt>
                <c:pt idx="42">
                  <c:v>0.99353227288364587</c:v>
                </c:pt>
                <c:pt idx="43">
                  <c:v>0.99353227288364587</c:v>
                </c:pt>
                <c:pt idx="44">
                  <c:v>0.99892259209887735</c:v>
                </c:pt>
                <c:pt idx="45">
                  <c:v>0.99892259209887735</c:v>
                </c:pt>
              </c:numCache>
            </c:numRef>
          </c:yVal>
        </c:ser>
        <c:dLbls/>
        <c:axId val="67172608"/>
        <c:axId val="67171072"/>
      </c:scatterChart>
      <c:catAx>
        <c:axId val="6716697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# of carbons</a:t>
                </a:r>
              </a:p>
            </c:rich>
          </c:tx>
          <c:layout>
            <c:manualLayout>
              <c:xMode val="edge"/>
              <c:yMode val="edge"/>
              <c:x val="0.44629298192325373"/>
              <c:y val="0.89652432204205879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7168896"/>
        <c:crosses val="autoZero"/>
        <c:auto val="1"/>
        <c:lblAlgn val="ctr"/>
        <c:lblOffset val="100"/>
        <c:tickLblSkip val="2"/>
        <c:tickMarkSkip val="1"/>
      </c:catAx>
      <c:valAx>
        <c:axId val="67168896"/>
        <c:scaling>
          <c:orientation val="minMax"/>
        </c:scaling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mass fraction</a:t>
                </a:r>
              </a:p>
            </c:rich>
          </c:tx>
          <c:layout>
            <c:manualLayout>
              <c:xMode val="edge"/>
              <c:yMode val="edge"/>
              <c:x val="9.2023956946034619E-3"/>
              <c:y val="0.36182428278309053"/>
            </c:manualLayout>
          </c:layout>
          <c:spPr>
            <a:noFill/>
            <a:ln w="25400">
              <a:noFill/>
            </a:ln>
          </c:spPr>
        </c:title>
        <c:numFmt formatCode="General" sourceLinked="0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7166976"/>
        <c:crosses val="autoZero"/>
        <c:crossBetween val="between"/>
      </c:valAx>
      <c:valAx>
        <c:axId val="67171072"/>
        <c:scaling>
          <c:orientation val="minMax"/>
          <c:max val="1"/>
        </c:scaling>
        <c:axPos val="r"/>
        <c:numFmt formatCode="General" sourceLinked="1"/>
        <c:majorTickMark val="none"/>
        <c:tickLblPos val="none"/>
        <c:crossAx val="67172608"/>
        <c:crosses val="max"/>
        <c:crossBetween val="midCat"/>
      </c:valAx>
      <c:valAx>
        <c:axId val="67172608"/>
        <c:scaling>
          <c:orientation val="minMax"/>
          <c:max val="25.5"/>
          <c:min val="4.5"/>
        </c:scaling>
        <c:axPos val="t"/>
        <c:numFmt formatCode="General" sourceLinked="1"/>
        <c:majorTickMark val="none"/>
        <c:tickLblPos val="none"/>
        <c:crossAx val="67171072"/>
        <c:crosses val="max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7313" y="0"/>
            <a:ext cx="2982912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DC4FDD2-7123-4075-AF75-06861B4BC3DD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6613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975" y="4416425"/>
            <a:ext cx="5503863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82913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7313" y="8829675"/>
            <a:ext cx="2982912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C05B52D-54A0-4651-8ADC-0DB46C5AE4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725990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867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64EB59-61BD-4E71-988D-746746DC091D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4496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1pPr>
            <a:lvl2pPr marL="737077" indent="-283490" defTabSz="924496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marL="1133964" indent="-226793" defTabSz="924496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marL="1587549" indent="-226793" defTabSz="924496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marL="2041135" indent="-226793" defTabSz="924496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2494720" indent="-226793" algn="ctr" defTabSz="924496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6pPr>
            <a:lvl7pPr marL="2948305" indent="-226793" algn="ctr" defTabSz="924496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7pPr>
            <a:lvl8pPr marL="3401892" indent="-226793" algn="ctr" defTabSz="924496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8pPr>
            <a:lvl9pPr marL="3855477" indent="-226793" algn="ctr" defTabSz="924496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C0BB7CD-1E43-CD48-8234-078D4D2F2AD6}" type="slidenum">
              <a:rPr lang="en-US" sz="1200" i="0">
                <a:solidFill>
                  <a:schemeClr val="tx1"/>
                </a:solidFill>
                <a:latin typeface="Times New Roman" charset="0"/>
              </a:rPr>
              <a:pPr eaLnBrk="1" hangingPunct="1"/>
              <a:t>30</a:t>
            </a:fld>
            <a:endParaRPr lang="en-US" sz="1200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559" y="4416108"/>
            <a:ext cx="5506695" cy="4182426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Methanol quite large although globally should be mostly biogenic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99978-E0E8-422C-A6A4-DFF2CEF83987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7092C-529B-49FD-9D27-2677898D0A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8230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7AD44-D4F3-4C58-9974-DBCFED8BC9A9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F44369-9EC1-4D3C-99B9-284330999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69199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600D8-AA95-4FE8-A65D-A585C6F49ECF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BE025-79E0-41AC-94F1-84100F02D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60575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4EFCE5-CD2C-4F8B-ADA0-601AD3007368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CF977-83D5-4DFD-8E1F-B68AD9EE6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99816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5E3A0-956E-4FD8-B200-A6E0F05431E9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AA089-5D72-44A2-9EF6-9C51549810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9222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930F1-D8CB-44F9-B7FE-DCDB3530E67A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2E412-0140-4885-874F-B079AC589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65230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660C3-DDF1-45E7-8289-095FE965F970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083C64-D169-4BB2-95A9-5B47A9D6A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899367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705C0-BDA4-4C7E-99B3-4ADE20320F0C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026848-DEB9-41D6-9EC5-0E5BB67E97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386662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0FE4E-0E13-45B6-B20D-25FD7CAA56AA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CE4052-3DED-4E12-BDDF-2E91FD8D6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40042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73762-C7AC-4F1B-B055-A45C9B44FDFC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D40B6C-48F9-48CD-85F4-8C757A5237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67187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134B3-191B-4771-BF4C-18FB8EECCE88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60C0E-4EF0-4E93-9EAA-0BE7D1F109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78167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DB15A1-B2DC-4F13-AB82-2C946405A86F}" type="datetimeFigureOut">
              <a:rPr lang="en-US"/>
              <a:pPr>
                <a:defRPr/>
              </a:pPr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A768805-9A85-4C82-BBEF-1E74AA4198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ctrTitle"/>
          </p:nvPr>
        </p:nvSpPr>
        <p:spPr>
          <a:xfrm>
            <a:off x="609600" y="990600"/>
            <a:ext cx="7848600" cy="4724400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solidFill>
                  <a:schemeClr val="folHlink"/>
                </a:solidFill>
              </a:rPr>
              <a:t>ATMOSPHERIC CHEMISTRY</a:t>
            </a:r>
            <a:br>
              <a:rPr lang="en-US" sz="4800" b="1" dirty="0" smtClean="0">
                <a:solidFill>
                  <a:schemeClr val="folHlink"/>
                </a:solidFill>
              </a:rPr>
            </a:br>
            <a:r>
              <a:rPr lang="en-US" sz="4800" b="1" dirty="0" smtClean="0">
                <a:solidFill>
                  <a:schemeClr val="folHlink"/>
                </a:solidFill>
              </a:rPr>
              <a:t>OF ORGANIC COMPOUNDS</a:t>
            </a:r>
            <a:br>
              <a:rPr lang="en-US" sz="4800" b="1" dirty="0" smtClean="0">
                <a:solidFill>
                  <a:schemeClr val="folHlink"/>
                </a:solidFill>
              </a:rPr>
            </a:br>
            <a:r>
              <a:rPr lang="en-US" sz="2800" b="1" dirty="0" smtClean="0">
                <a:solidFill>
                  <a:srgbClr val="0000FF"/>
                </a:solidFill>
              </a:rPr>
              <a:t/>
            </a:r>
            <a:br>
              <a:rPr lang="en-US" sz="2800" b="1" dirty="0" smtClean="0">
                <a:solidFill>
                  <a:srgbClr val="0000FF"/>
                </a:solidFill>
              </a:rPr>
            </a:br>
            <a:r>
              <a:rPr lang="en-US" sz="4000" b="1" dirty="0" smtClean="0">
                <a:solidFill>
                  <a:srgbClr val="0000FF"/>
                </a:solidFill>
              </a:rPr>
              <a:t>Lecture for NC A&amp;T (part 1)</a:t>
            </a:r>
            <a:r>
              <a:rPr lang="en-US" sz="2000" dirty="0" smtClean="0">
                <a:solidFill>
                  <a:srgbClr val="0000FF"/>
                </a:solidFill>
              </a:rPr>
              <a:t/>
            </a:r>
            <a:br>
              <a:rPr lang="en-US" sz="2000" dirty="0" smtClean="0">
                <a:solidFill>
                  <a:srgbClr val="0000FF"/>
                </a:solidFill>
              </a:rPr>
            </a:br>
            <a:r>
              <a:rPr lang="en-US" sz="4000" b="1" dirty="0" smtClean="0">
                <a:solidFill>
                  <a:schemeClr val="folHlink"/>
                </a:solidFill>
              </a:rPr>
              <a:t>March 9, 2011</a:t>
            </a:r>
            <a:r>
              <a:rPr lang="en-US" sz="2000" b="1" dirty="0" smtClean="0">
                <a:solidFill>
                  <a:schemeClr val="folHlink"/>
                </a:solidFill>
              </a:rPr>
              <a:t/>
            </a:r>
            <a:br>
              <a:rPr lang="en-US" sz="2000" b="1" dirty="0" smtClean="0">
                <a:solidFill>
                  <a:schemeClr val="folHlink"/>
                </a:solidFill>
              </a:rPr>
            </a:br>
            <a:r>
              <a:rPr lang="en-US" sz="2000" b="1" dirty="0" smtClean="0">
                <a:solidFill>
                  <a:srgbClr val="0000FF"/>
                </a:solidFill>
              </a:rPr>
              <a:t/>
            </a:r>
            <a:br>
              <a:rPr lang="en-US" sz="2000" b="1" dirty="0" smtClean="0">
                <a:solidFill>
                  <a:srgbClr val="0000FF"/>
                </a:solidFill>
              </a:rPr>
            </a:br>
            <a:r>
              <a:rPr lang="en-US" sz="3200" b="1" dirty="0" smtClean="0">
                <a:solidFill>
                  <a:srgbClr val="0000FF"/>
                </a:solidFill>
              </a:rPr>
              <a:t>Geoff Tyndall</a:t>
            </a:r>
            <a:br>
              <a:rPr lang="en-US" sz="3200" b="1" dirty="0" smtClean="0">
                <a:solidFill>
                  <a:srgbClr val="0000FF"/>
                </a:solidFill>
              </a:rPr>
            </a:br>
            <a:r>
              <a:rPr lang="en-US" sz="3200" b="1" dirty="0" smtClean="0">
                <a:solidFill>
                  <a:srgbClr val="0000FF"/>
                </a:solidFill>
              </a:rPr>
              <a:t>tyndall@ucar.edu</a:t>
            </a:r>
            <a:r>
              <a:rPr lang="en-US" sz="4000" b="1" dirty="0" smtClean="0">
                <a:solidFill>
                  <a:srgbClr val="0000FF"/>
                </a:solidFill>
              </a:rPr>
              <a:t/>
            </a:r>
            <a:br>
              <a:rPr lang="en-US" sz="4000" b="1" dirty="0" smtClean="0">
                <a:solidFill>
                  <a:srgbClr val="0000FF"/>
                </a:solidFill>
              </a:rPr>
            </a:br>
            <a:endParaRPr lang="en-US" sz="40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8234363" y="0"/>
          <a:ext cx="909637" cy="609600"/>
        </p:xfrm>
        <a:graphic>
          <a:graphicData uri="http://schemas.openxmlformats.org/presentationml/2006/ole">
            <p:oleObj spid="_x0000_s1058" r:id="rId4" imgW="1590897" imgH="1190476" progId="">
              <p:embed/>
            </p:oleObj>
          </a:graphicData>
        </a:graphic>
      </p:graphicFrame>
      <p:pic>
        <p:nvPicPr>
          <p:cNvPr id="102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638800"/>
            <a:ext cx="13160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 descr="C:\Users\gholland\AppData\Local\Temp\NESL_logo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</a:rPr>
              <a:t>Dien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ain two double bonds</a:t>
            </a:r>
          </a:p>
          <a:p>
            <a:r>
              <a:rPr lang="en-US" dirty="0" smtClean="0"/>
              <a:t>Two important atmospheric </a:t>
            </a:r>
            <a:r>
              <a:rPr lang="en-US" dirty="0" err="1" smtClean="0"/>
              <a:t>dienes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adiene – anthropogenic</a:t>
            </a:r>
          </a:p>
          <a:p>
            <a:pPr marL="0" indent="0">
              <a:buNone/>
            </a:pPr>
            <a:r>
              <a:rPr lang="en-US" dirty="0" smtClean="0"/>
              <a:t>	C</a:t>
            </a:r>
            <a:r>
              <a:rPr lang="en-US" baseline="-25000" dirty="0" smtClean="0"/>
              <a:t>4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endParaRPr lang="en-US" baseline="-25000" dirty="0"/>
          </a:p>
          <a:p>
            <a:r>
              <a:rPr lang="en-US" dirty="0" smtClean="0"/>
              <a:t>Isoprene – biogenic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C</a:t>
            </a:r>
            <a:r>
              <a:rPr lang="en-US" baseline="-25000" dirty="0" smtClean="0"/>
              <a:t>5</a:t>
            </a:r>
            <a:r>
              <a:rPr lang="en-US" dirty="0" smtClean="0"/>
              <a:t>H</a:t>
            </a:r>
            <a:r>
              <a:rPr lang="en-US" baseline="-25000" dirty="0" smtClean="0"/>
              <a:t>8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Very reacti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08280064"/>
              </p:ext>
            </p:extLst>
          </p:nvPr>
        </p:nvGraphicFramePr>
        <p:xfrm>
          <a:off x="6019800" y="3886200"/>
          <a:ext cx="846137" cy="790575"/>
        </p:xfrm>
        <a:graphic>
          <a:graphicData uri="http://schemas.openxmlformats.org/presentationml/2006/ole">
            <p:oleObj spid="_x0000_s8228" r:id="rId3" imgW="845640" imgH="789840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1943596"/>
              </p:ext>
            </p:extLst>
          </p:nvPr>
        </p:nvGraphicFramePr>
        <p:xfrm>
          <a:off x="5334000" y="5334000"/>
          <a:ext cx="923925" cy="779463"/>
        </p:xfrm>
        <a:graphic>
          <a:graphicData uri="http://schemas.openxmlformats.org/presentationml/2006/ole">
            <p:oleObj spid="_x0000_s8229" r:id="rId4" imgW="924480" imgH="7797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548071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</a:rPr>
              <a:t>Terpen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ly biogenic molecules</a:t>
            </a:r>
          </a:p>
          <a:p>
            <a:r>
              <a:rPr lang="en-US" dirty="0" smtClean="0"/>
              <a:t>Typically contain one or more rings and one or more double bonds</a:t>
            </a:r>
          </a:p>
          <a:p>
            <a:endParaRPr lang="en-US" dirty="0"/>
          </a:p>
          <a:p>
            <a:r>
              <a:rPr lang="en-US" dirty="0" smtClean="0"/>
              <a:t>Highly reactive</a:t>
            </a:r>
          </a:p>
          <a:p>
            <a:r>
              <a:rPr lang="en-US" dirty="0" smtClean="0"/>
              <a:t>High potential for making particles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>
                <a:solidFill>
                  <a:srgbClr val="FF0000"/>
                </a:solidFill>
              </a:rPr>
              <a:t>Very </a:t>
            </a:r>
            <a:r>
              <a:rPr lang="en-US" dirty="0" smtClean="0">
                <a:solidFill>
                  <a:srgbClr val="FF0000"/>
                </a:solidFill>
              </a:rPr>
              <a:t>reactive – large products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7436926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xamples of </a:t>
            </a:r>
            <a:r>
              <a:rPr lang="en-US" dirty="0" err="1" smtClean="0">
                <a:solidFill>
                  <a:srgbClr val="0000FF"/>
                </a:solidFill>
              </a:rPr>
              <a:t>Monoterpenes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154289"/>
            <a:ext cx="5562600" cy="5403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36933" y="5791200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kinson &amp;</a:t>
            </a:r>
          </a:p>
          <a:p>
            <a:r>
              <a:rPr lang="en-US" dirty="0" err="1" smtClean="0"/>
              <a:t>Arey</a:t>
            </a:r>
            <a:r>
              <a:rPr lang="en-US" dirty="0" smtClean="0"/>
              <a:t>, 200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67600" y="1524000"/>
            <a:ext cx="14285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tural </a:t>
            </a:r>
          </a:p>
          <a:p>
            <a:r>
              <a:rPr lang="en-US" dirty="0" smtClean="0"/>
              <a:t>Products</a:t>
            </a:r>
          </a:p>
          <a:p>
            <a:r>
              <a:rPr lang="en-US" dirty="0" smtClean="0"/>
              <a:t>From Plants</a:t>
            </a:r>
          </a:p>
          <a:p>
            <a:r>
              <a:rPr lang="en-US" dirty="0" smtClean="0"/>
              <a:t>And Tree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10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16</a:t>
            </a:r>
            <a:endParaRPr 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73897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xamples of </a:t>
            </a:r>
            <a:r>
              <a:rPr lang="en-US" dirty="0" err="1" smtClean="0">
                <a:solidFill>
                  <a:srgbClr val="0000FF"/>
                </a:solidFill>
              </a:rPr>
              <a:t>Sesquiterpen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36933" y="5791200"/>
            <a:ext cx="1287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kinson &amp;</a:t>
            </a:r>
          </a:p>
          <a:p>
            <a:r>
              <a:rPr lang="en-US" dirty="0" err="1" smtClean="0"/>
              <a:t>Arey</a:t>
            </a:r>
            <a:r>
              <a:rPr lang="en-US" dirty="0" smtClean="0"/>
              <a:t>, 200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67600" y="1524000"/>
            <a:ext cx="142859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tural </a:t>
            </a:r>
          </a:p>
          <a:p>
            <a:r>
              <a:rPr lang="en-US" dirty="0" smtClean="0"/>
              <a:t>Products</a:t>
            </a:r>
          </a:p>
          <a:p>
            <a:r>
              <a:rPr lang="en-US" dirty="0" smtClean="0"/>
              <a:t>From Plants</a:t>
            </a:r>
          </a:p>
          <a:p>
            <a:r>
              <a:rPr lang="en-US" dirty="0" smtClean="0"/>
              <a:t>And Tree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baseline="-25000" dirty="0" smtClean="0">
                <a:solidFill>
                  <a:srgbClr val="FF0000"/>
                </a:solidFill>
              </a:rPr>
              <a:t>15</a:t>
            </a:r>
            <a:r>
              <a:rPr lang="en-US" dirty="0" smtClean="0">
                <a:solidFill>
                  <a:srgbClr val="FF0000"/>
                </a:solidFill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</a:rPr>
              <a:t>24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19200"/>
            <a:ext cx="52578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8167010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romatic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acterized by ring structure</a:t>
            </a:r>
          </a:p>
          <a:p>
            <a:r>
              <a:rPr lang="en-US" dirty="0" smtClean="0"/>
              <a:t>Highly unsaturated (aromatic benzene ring)</a:t>
            </a:r>
          </a:p>
          <a:p>
            <a:r>
              <a:rPr lang="en-US" dirty="0" smtClean="0"/>
              <a:t>Mostly fuel-related</a:t>
            </a:r>
          </a:p>
          <a:p>
            <a:endParaRPr lang="en-US" dirty="0"/>
          </a:p>
          <a:p>
            <a:r>
              <a:rPr lang="en-US" dirty="0" smtClean="0"/>
              <a:t>Benzene is simplest, add on extra groups</a:t>
            </a:r>
          </a:p>
          <a:p>
            <a:pPr marL="0" indent="0">
              <a:buNone/>
            </a:pPr>
            <a:r>
              <a:rPr lang="en-US" dirty="0" smtClean="0"/>
              <a:t>	→ toluene, xylenes, </a:t>
            </a:r>
            <a:r>
              <a:rPr lang="en-US" dirty="0" err="1" smtClean="0"/>
              <a:t>trimethylbenzenes</a:t>
            </a:r>
            <a:endParaRPr lang="en-US" dirty="0" smtClean="0"/>
          </a:p>
          <a:p>
            <a:r>
              <a:rPr lang="en-US" dirty="0" smtClean="0"/>
              <a:t>Collectively BTEX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Very </a:t>
            </a:r>
            <a:r>
              <a:rPr lang="en-US" dirty="0" smtClean="0">
                <a:solidFill>
                  <a:srgbClr val="FF0000"/>
                </a:solidFill>
              </a:rPr>
              <a:t>reactiv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914852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xamples of Aromatic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nzene</a:t>
            </a:r>
          </a:p>
          <a:p>
            <a:endParaRPr lang="en-US" dirty="0"/>
          </a:p>
          <a:p>
            <a:r>
              <a:rPr lang="en-US" dirty="0" smtClean="0"/>
              <a:t>Toluene</a:t>
            </a:r>
          </a:p>
          <a:p>
            <a:endParaRPr lang="en-US" dirty="0"/>
          </a:p>
          <a:p>
            <a:r>
              <a:rPr lang="en-US" dirty="0" smtClean="0"/>
              <a:t>p-Xylene</a:t>
            </a:r>
          </a:p>
          <a:p>
            <a:endParaRPr lang="en-US" dirty="0"/>
          </a:p>
          <a:p>
            <a:r>
              <a:rPr lang="en-US" dirty="0" smtClean="0"/>
              <a:t>p-Creso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2646247"/>
              </p:ext>
            </p:extLst>
          </p:nvPr>
        </p:nvGraphicFramePr>
        <p:xfrm>
          <a:off x="4572000" y="1752600"/>
          <a:ext cx="741363" cy="846137"/>
        </p:xfrm>
        <a:graphic>
          <a:graphicData uri="http://schemas.openxmlformats.org/presentationml/2006/ole">
            <p:oleObj spid="_x0000_s11318" r:id="rId3" imgW="741600" imgH="845640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627997"/>
              </p:ext>
            </p:extLst>
          </p:nvPr>
        </p:nvGraphicFramePr>
        <p:xfrm>
          <a:off x="4200525" y="2814638"/>
          <a:ext cx="741363" cy="1227137"/>
        </p:xfrm>
        <a:graphic>
          <a:graphicData uri="http://schemas.openxmlformats.org/presentationml/2006/ole">
            <p:oleObj spid="_x0000_s11319" r:id="rId4" imgW="741600" imgH="1226520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3573511"/>
              </p:ext>
            </p:extLst>
          </p:nvPr>
        </p:nvGraphicFramePr>
        <p:xfrm>
          <a:off x="5334000" y="3962400"/>
          <a:ext cx="1071563" cy="1227137"/>
        </p:xfrm>
        <a:graphic>
          <a:graphicData uri="http://schemas.openxmlformats.org/presentationml/2006/ole">
            <p:oleObj spid="_x0000_s11320" r:id="rId5" imgW="1071720" imgH="1226520" progId="ChemDraw.Document.6.0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9352252"/>
              </p:ext>
            </p:extLst>
          </p:nvPr>
        </p:nvGraphicFramePr>
        <p:xfrm>
          <a:off x="3810000" y="5105400"/>
          <a:ext cx="1185863" cy="1262063"/>
        </p:xfrm>
        <a:graphic>
          <a:graphicData uri="http://schemas.openxmlformats.org/presentationml/2006/ole">
            <p:oleObj spid="_x0000_s11321" r:id="rId6" imgW="1186200" imgH="12621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578682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xygenat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dirty="0" smtClean="0"/>
              <a:t>Often oxidation products of other (simpler) compounds</a:t>
            </a:r>
          </a:p>
          <a:p>
            <a:r>
              <a:rPr lang="en-US" dirty="0" smtClean="0"/>
              <a:t>Also emitted naturally</a:t>
            </a:r>
          </a:p>
          <a:p>
            <a:endParaRPr lang="en-US" dirty="0"/>
          </a:p>
          <a:p>
            <a:r>
              <a:rPr lang="en-US" dirty="0" smtClean="0"/>
              <a:t>Can be saturated or unsaturated</a:t>
            </a:r>
            <a:r>
              <a:rPr lang="en-US" dirty="0"/>
              <a:t>;</a:t>
            </a:r>
            <a:r>
              <a:rPr lang="en-US" dirty="0" smtClean="0"/>
              <a:t> simple or multifunctional</a:t>
            </a:r>
          </a:p>
          <a:p>
            <a:endParaRPr lang="en-US" dirty="0"/>
          </a:p>
          <a:p>
            <a:r>
              <a:rPr lang="en-US" dirty="0" smtClean="0"/>
              <a:t>Also tend to have higher reactivity than “parent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1775325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lcohols – contain -OH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thanol CH</a:t>
            </a:r>
            <a:r>
              <a:rPr lang="en-US" baseline="-25000" dirty="0" smtClean="0"/>
              <a:t>3</a:t>
            </a:r>
            <a:r>
              <a:rPr lang="en-US" dirty="0" smtClean="0"/>
              <a:t>OH</a:t>
            </a:r>
          </a:p>
          <a:p>
            <a:r>
              <a:rPr lang="en-US" dirty="0" smtClean="0"/>
              <a:t>Ethanol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OH</a:t>
            </a:r>
          </a:p>
          <a:p>
            <a:r>
              <a:rPr lang="en-US" dirty="0" smtClean="0"/>
              <a:t>Methyl </a:t>
            </a:r>
            <a:r>
              <a:rPr lang="en-US" dirty="0" err="1" smtClean="0"/>
              <a:t>butenol</a:t>
            </a:r>
            <a:endParaRPr lang="en-US" dirty="0" smtClean="0"/>
          </a:p>
          <a:p>
            <a:pPr lvl="1"/>
            <a:r>
              <a:rPr lang="en-US" dirty="0" smtClean="0"/>
              <a:t>(2-methyl-3-buten-2-ol)</a:t>
            </a:r>
          </a:p>
          <a:p>
            <a:pPr lvl="1"/>
            <a:r>
              <a:rPr lang="en-US" dirty="0" smtClean="0"/>
              <a:t>“isoprene hydrate”</a:t>
            </a:r>
          </a:p>
          <a:p>
            <a:pPr lvl="1"/>
            <a:r>
              <a:rPr lang="en-US" dirty="0" smtClean="0"/>
              <a:t>Emission from certain pine/spruce tre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2576332"/>
              </p:ext>
            </p:extLst>
          </p:nvPr>
        </p:nvGraphicFramePr>
        <p:xfrm>
          <a:off x="3352800" y="5029201"/>
          <a:ext cx="1295400" cy="1026891"/>
        </p:xfrm>
        <a:graphic>
          <a:graphicData uri="http://schemas.openxmlformats.org/presentationml/2006/ole">
            <p:oleObj spid="_x0000_s12303" r:id="rId3" imgW="1003320" imgH="79488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57225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arbonyl Compounds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sz="3200" dirty="0" smtClean="0">
                <a:solidFill>
                  <a:srgbClr val="0000FF"/>
                </a:solidFill>
              </a:rPr>
              <a:t>&gt;C=O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maldehyde (</a:t>
            </a:r>
            <a:r>
              <a:rPr lang="en-US" dirty="0" err="1" smtClean="0"/>
              <a:t>methanal</a:t>
            </a:r>
            <a:r>
              <a:rPr lang="en-US" dirty="0" smtClean="0"/>
              <a:t>) HCHO</a:t>
            </a:r>
          </a:p>
          <a:p>
            <a:r>
              <a:rPr lang="en-US" dirty="0" smtClean="0"/>
              <a:t>Acetaldehyde (</a:t>
            </a:r>
            <a:r>
              <a:rPr lang="en-US" dirty="0" err="1" smtClean="0"/>
              <a:t>ethanal</a:t>
            </a:r>
            <a:r>
              <a:rPr lang="en-US" dirty="0" smtClean="0"/>
              <a:t>) CH</a:t>
            </a:r>
            <a:r>
              <a:rPr lang="en-US" baseline="-25000" dirty="0" smtClean="0"/>
              <a:t>3</a:t>
            </a:r>
            <a:r>
              <a:rPr lang="en-US" dirty="0" smtClean="0"/>
              <a:t>CHO </a:t>
            </a:r>
          </a:p>
          <a:p>
            <a:r>
              <a:rPr lang="en-US" dirty="0" err="1" smtClean="0"/>
              <a:t>Propionaldehyde</a:t>
            </a:r>
            <a:r>
              <a:rPr lang="en-US" dirty="0" smtClean="0"/>
              <a:t> (</a:t>
            </a:r>
            <a:r>
              <a:rPr lang="en-US" dirty="0" err="1" smtClean="0"/>
              <a:t>propanal</a:t>
            </a:r>
            <a:r>
              <a:rPr lang="en-US" dirty="0" smtClean="0"/>
              <a:t>)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5</a:t>
            </a:r>
            <a:r>
              <a:rPr lang="en-US" dirty="0" smtClean="0"/>
              <a:t>CHO</a:t>
            </a:r>
          </a:p>
          <a:p>
            <a:endParaRPr lang="en-US" dirty="0"/>
          </a:p>
          <a:p>
            <a:r>
              <a:rPr lang="en-US" dirty="0" smtClean="0"/>
              <a:t>Acetone (</a:t>
            </a:r>
            <a:r>
              <a:rPr lang="en-US" dirty="0" err="1" smtClean="0"/>
              <a:t>propanone</a:t>
            </a:r>
            <a:r>
              <a:rPr lang="en-US" dirty="0" smtClean="0"/>
              <a:t>) CH</a:t>
            </a:r>
            <a:r>
              <a:rPr lang="en-US" baseline="-25000" dirty="0" smtClean="0"/>
              <a:t>3</a:t>
            </a:r>
            <a:r>
              <a:rPr lang="en-US" dirty="0" smtClean="0"/>
              <a:t>C(O)CH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</a:p>
          <a:p>
            <a:r>
              <a:rPr lang="en-US" dirty="0" smtClean="0"/>
              <a:t>Methyl Ethyl Ketone (butanone)</a:t>
            </a:r>
          </a:p>
          <a:p>
            <a:pPr marL="0" indent="0">
              <a:buNone/>
            </a:pPr>
            <a:r>
              <a:rPr lang="en-US" dirty="0" smtClean="0"/>
              <a:t>		CH</a:t>
            </a:r>
            <a:r>
              <a:rPr lang="en-US" baseline="-25000" dirty="0" smtClean="0"/>
              <a:t>3</a:t>
            </a:r>
            <a:r>
              <a:rPr lang="en-US" dirty="0" smtClean="0"/>
              <a:t>C(O)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7195995"/>
              </p:ext>
            </p:extLst>
          </p:nvPr>
        </p:nvGraphicFramePr>
        <p:xfrm>
          <a:off x="7086600" y="3810000"/>
          <a:ext cx="1066800" cy="930475"/>
        </p:xfrm>
        <a:graphic>
          <a:graphicData uri="http://schemas.openxmlformats.org/presentationml/2006/ole">
            <p:oleObj spid="_x0000_s13341" r:id="rId3" imgW="782280" imgH="683280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9813164"/>
              </p:ext>
            </p:extLst>
          </p:nvPr>
        </p:nvGraphicFramePr>
        <p:xfrm>
          <a:off x="6324600" y="5334000"/>
          <a:ext cx="1366461" cy="838200"/>
        </p:xfrm>
        <a:graphic>
          <a:graphicData uri="http://schemas.openxmlformats.org/presentationml/2006/ole">
            <p:oleObj spid="_x0000_s13342" r:id="rId4" imgW="1112400" imgH="68328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739485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en-US" dirty="0" smtClean="0"/>
              <a:t>Can also get multi/mixed functional </a:t>
            </a:r>
            <a:r>
              <a:rPr lang="en-US" dirty="0" err="1" smtClean="0"/>
              <a:t>cpds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Methacrolein</a:t>
            </a:r>
            <a:r>
              <a:rPr lang="en-US" dirty="0" smtClean="0"/>
              <a:t> 2-methyl-propenal</a:t>
            </a:r>
          </a:p>
          <a:p>
            <a:endParaRPr lang="en-US" dirty="0" smtClean="0"/>
          </a:p>
          <a:p>
            <a:r>
              <a:rPr lang="en-US" dirty="0" smtClean="0"/>
              <a:t>Methyl Vinyl Ketone 3-butene-2-one</a:t>
            </a:r>
          </a:p>
          <a:p>
            <a:endParaRPr lang="en-US" dirty="0"/>
          </a:p>
          <a:p>
            <a:r>
              <a:rPr lang="en-US" dirty="0" err="1" smtClean="0"/>
              <a:t>Glycolaldehyde</a:t>
            </a:r>
            <a:r>
              <a:rPr lang="en-US" dirty="0" smtClean="0"/>
              <a:t> (2-hydroxyethanal)</a:t>
            </a:r>
          </a:p>
          <a:p>
            <a:pPr marL="0" indent="0">
              <a:buNone/>
            </a:pPr>
            <a:r>
              <a:rPr lang="en-US" dirty="0" smtClean="0"/>
              <a:t>		HOCH</a:t>
            </a:r>
            <a:r>
              <a:rPr lang="en-US" baseline="-25000" dirty="0" smtClean="0"/>
              <a:t>2</a:t>
            </a:r>
            <a:r>
              <a:rPr lang="en-US" dirty="0" smtClean="0"/>
              <a:t>CHO</a:t>
            </a:r>
          </a:p>
          <a:p>
            <a:pPr marL="0" indent="0">
              <a:buNone/>
            </a:pPr>
            <a:r>
              <a:rPr lang="en-US" i="1" dirty="0" smtClean="0"/>
              <a:t>All formed from isoprene oxidation</a:t>
            </a:r>
            <a:endParaRPr lang="en-US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0627337"/>
              </p:ext>
            </p:extLst>
          </p:nvPr>
        </p:nvGraphicFramePr>
        <p:xfrm>
          <a:off x="6858000" y="3505200"/>
          <a:ext cx="1447800" cy="888095"/>
        </p:xfrm>
        <a:graphic>
          <a:graphicData uri="http://schemas.openxmlformats.org/presentationml/2006/ole">
            <p:oleObj spid="_x0000_s14364" r:id="rId3" imgW="1112400" imgH="683280" progId="ChemDraw.Document.6.0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1907508"/>
              </p:ext>
            </p:extLst>
          </p:nvPr>
        </p:nvGraphicFramePr>
        <p:xfrm>
          <a:off x="6629400" y="1752600"/>
          <a:ext cx="1371600" cy="1276350"/>
        </p:xfrm>
        <a:graphic>
          <a:graphicData uri="http://schemas.openxmlformats.org/presentationml/2006/ole">
            <p:oleObj spid="_x0000_s14365" r:id="rId4" imgW="1143000" imgH="10641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62927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rganics in the Atmospher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me definitions</a:t>
            </a:r>
          </a:p>
          <a:p>
            <a:r>
              <a:rPr lang="en-US" dirty="0" smtClean="0"/>
              <a:t>VOC </a:t>
            </a:r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dirty="0" smtClean="0"/>
              <a:t>olatile 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rganic 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/>
              <a:t>ompounds</a:t>
            </a:r>
          </a:p>
          <a:p>
            <a:r>
              <a:rPr lang="en-US" dirty="0" smtClean="0"/>
              <a:t>Hydrocarbons – just </a:t>
            </a:r>
            <a:r>
              <a:rPr lang="en-US" dirty="0" err="1" smtClean="0">
                <a:solidFill>
                  <a:srgbClr val="FF0000"/>
                </a:solidFill>
              </a:rPr>
              <a:t>HYDRO</a:t>
            </a:r>
            <a:r>
              <a:rPr lang="en-US" dirty="0" err="1" smtClean="0"/>
              <a:t>ge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CARBON</a:t>
            </a:r>
          </a:p>
          <a:p>
            <a:r>
              <a:rPr lang="en-US" dirty="0" smtClean="0"/>
              <a:t>Oxygenates – alcohols, aldehydes, ketones…</a:t>
            </a:r>
          </a:p>
          <a:p>
            <a:r>
              <a:rPr lang="en-US" dirty="0" smtClean="0"/>
              <a:t>Others: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ulfides, sulfates</a:t>
            </a:r>
          </a:p>
          <a:p>
            <a:pPr lvl="1"/>
            <a:r>
              <a:rPr lang="en-US" dirty="0" smtClean="0"/>
              <a:t>nitrates, amines</a:t>
            </a:r>
            <a:endParaRPr lang="en-US" dirty="0"/>
          </a:p>
          <a:p>
            <a:pPr lvl="1"/>
            <a:r>
              <a:rPr lang="en-US" dirty="0" smtClean="0"/>
              <a:t>Chlorides, bromides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898267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ore multifunctional compounds</a:t>
            </a:r>
          </a:p>
          <a:p>
            <a:r>
              <a:rPr lang="en-US" dirty="0" err="1" smtClean="0"/>
              <a:t>Glyoxal</a:t>
            </a:r>
            <a:r>
              <a:rPr lang="en-US" dirty="0" smtClean="0"/>
              <a:t> HC(O)-C(O)H</a:t>
            </a:r>
          </a:p>
          <a:p>
            <a:r>
              <a:rPr lang="en-US" dirty="0" err="1" smtClean="0"/>
              <a:t>Methylglyoxal</a:t>
            </a:r>
            <a:r>
              <a:rPr lang="en-US" dirty="0" smtClean="0"/>
              <a:t> CH3C(O)CHO</a:t>
            </a:r>
          </a:p>
          <a:p>
            <a:endParaRPr lang="en-US" dirty="0"/>
          </a:p>
          <a:p>
            <a:r>
              <a:rPr lang="en-US" dirty="0" smtClean="0"/>
              <a:t>Acids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ormic acid	HC(O)OH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cetic acid		CH</a:t>
            </a:r>
            <a:r>
              <a:rPr lang="en-US" baseline="-25000" dirty="0" smtClean="0"/>
              <a:t>3</a:t>
            </a:r>
            <a:r>
              <a:rPr lang="en-US" dirty="0" smtClean="0"/>
              <a:t>C(O)OH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800" i="1" dirty="0" smtClean="0"/>
              <a:t>Formation pathways for acids are NOT well understood</a:t>
            </a:r>
            <a:endParaRPr lang="en-US" sz="2800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8054358"/>
              </p:ext>
            </p:extLst>
          </p:nvPr>
        </p:nvGraphicFramePr>
        <p:xfrm>
          <a:off x="6553200" y="1295400"/>
          <a:ext cx="762000" cy="682625"/>
        </p:xfrm>
        <a:graphic>
          <a:graphicData uri="http://schemas.openxmlformats.org/presentationml/2006/ole">
            <p:oleObj spid="_x0000_s15386" r:id="rId3" imgW="761760" imgH="683280" progId="ChemDraw.Document.6.0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3259323"/>
              </p:ext>
            </p:extLst>
          </p:nvPr>
        </p:nvGraphicFramePr>
        <p:xfrm>
          <a:off x="6172200" y="2286000"/>
          <a:ext cx="1089025" cy="682625"/>
        </p:xfrm>
        <a:graphic>
          <a:graphicData uri="http://schemas.openxmlformats.org/presentationml/2006/ole">
            <p:oleObj spid="_x0000_s15387" r:id="rId4" imgW="1089360" imgH="68328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1844118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0000FF"/>
                </a:solidFill>
              </a:rPr>
              <a:t>Cpds</a:t>
            </a:r>
            <a:r>
              <a:rPr lang="en-US" dirty="0" smtClean="0">
                <a:solidFill>
                  <a:srgbClr val="0000FF"/>
                </a:solidFill>
              </a:rPr>
              <a:t> containing Other Atom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itrogen</a:t>
            </a:r>
          </a:p>
          <a:p>
            <a:pPr lvl="1"/>
            <a:r>
              <a:rPr lang="en-US" dirty="0" smtClean="0"/>
              <a:t>Nitrates (organic nitrates, PANs)</a:t>
            </a:r>
          </a:p>
          <a:p>
            <a:pPr lvl="1"/>
            <a:r>
              <a:rPr lang="en-US" dirty="0" smtClean="0"/>
              <a:t>Nitriles (HCN, CH</a:t>
            </a:r>
            <a:r>
              <a:rPr lang="en-US" baseline="-25000" dirty="0" smtClean="0"/>
              <a:t>3</a:t>
            </a:r>
            <a:r>
              <a:rPr lang="en-US" dirty="0" smtClean="0"/>
              <a:t>CN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Emitted from fires</a:t>
            </a:r>
          </a:p>
          <a:p>
            <a:pPr lvl="1"/>
            <a:r>
              <a:rPr lang="en-US" dirty="0" smtClean="0"/>
              <a:t>Amines (ammonia derivatives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NH</a:t>
            </a:r>
            <a:r>
              <a:rPr lang="en-US" baseline="-25000" dirty="0" smtClean="0"/>
              <a:t>2</a:t>
            </a:r>
            <a:r>
              <a:rPr lang="en-US" dirty="0" smtClean="0"/>
              <a:t>, 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NH	</a:t>
            </a:r>
          </a:p>
          <a:p>
            <a:pPr marL="457200" lvl="1" indent="0">
              <a:buNone/>
            </a:pPr>
            <a:r>
              <a:rPr lang="en-US" i="1" dirty="0" smtClean="0"/>
              <a:t>emitted from feedlots</a:t>
            </a:r>
          </a:p>
          <a:p>
            <a:pPr marL="457200" lvl="1" indent="0">
              <a:buNone/>
            </a:pPr>
            <a:r>
              <a:rPr lang="en-US" i="1" dirty="0" smtClean="0"/>
              <a:t>may be involved in particle formation</a:t>
            </a:r>
          </a:p>
        </p:txBody>
      </p:sp>
    </p:spTree>
    <p:extLst>
      <p:ext uri="{BB962C8B-B14F-4D97-AF65-F5344CB8AC3E}">
        <p14:creationId xmlns:p14="http://schemas.microsoft.com/office/powerpoint/2010/main" xmlns="" val="37451847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 smtClean="0"/>
              <a:t>Sulfu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Dimethyl sulfide CH</a:t>
            </a:r>
            <a:r>
              <a:rPr lang="en-US" baseline="-25000" dirty="0" smtClean="0"/>
              <a:t>3</a:t>
            </a:r>
            <a:r>
              <a:rPr lang="en-US" dirty="0" smtClean="0"/>
              <a:t>SCH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mitted by plankton in ocea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alogens (fluorine, chlorine, bromine, iodine)</a:t>
            </a:r>
          </a:p>
          <a:p>
            <a:r>
              <a:rPr lang="en-US" dirty="0" smtClean="0"/>
              <a:t>Many compounds, some natural, others anthropogenic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	CH</a:t>
            </a:r>
            <a:r>
              <a:rPr lang="en-US" baseline="-25000" dirty="0" smtClean="0"/>
              <a:t>3</a:t>
            </a:r>
            <a:r>
              <a:rPr lang="en-US" dirty="0" smtClean="0"/>
              <a:t>Cl, CH</a:t>
            </a:r>
            <a:r>
              <a:rPr lang="en-US" baseline="-25000" dirty="0" smtClean="0"/>
              <a:t>3</a:t>
            </a:r>
            <a:r>
              <a:rPr lang="en-US" dirty="0" smtClean="0"/>
              <a:t>Br, CH</a:t>
            </a:r>
            <a:r>
              <a:rPr lang="en-US" baseline="-25000" dirty="0" smtClean="0"/>
              <a:t>3</a:t>
            </a:r>
            <a:r>
              <a:rPr lang="en-US" dirty="0" smtClean="0"/>
              <a:t>I…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CF</a:t>
            </a:r>
            <a:r>
              <a:rPr lang="en-US" baseline="-25000" dirty="0" smtClean="0"/>
              <a:t>2</a:t>
            </a: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r>
              <a:rPr lang="en-US" dirty="0" smtClean="0"/>
              <a:t>, CF</a:t>
            </a:r>
            <a:r>
              <a:rPr lang="en-US" baseline="-25000" dirty="0" smtClean="0"/>
              <a:t>3</a:t>
            </a:r>
            <a:r>
              <a:rPr lang="en-US" dirty="0" smtClean="0"/>
              <a:t>CFH</a:t>
            </a:r>
            <a:r>
              <a:rPr lang="en-US" baseline="-25000" dirty="0" smtClean="0"/>
              <a:t>2</a:t>
            </a:r>
            <a:r>
              <a:rPr lang="en-US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040695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miss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thropogenic Hydrocarbons</a:t>
            </a:r>
          </a:p>
          <a:p>
            <a:pPr lvl="1"/>
            <a:r>
              <a:rPr lang="en-US" dirty="0" smtClean="0"/>
              <a:t>Thought to be 100-150 </a:t>
            </a:r>
            <a:r>
              <a:rPr lang="en-US" dirty="0" err="1" smtClean="0"/>
              <a:t>Tera</a:t>
            </a:r>
            <a:r>
              <a:rPr lang="en-US" dirty="0" smtClean="0"/>
              <a:t> gram per year</a:t>
            </a:r>
          </a:p>
          <a:p>
            <a:pPr lvl="1"/>
            <a:r>
              <a:rPr lang="en-US" dirty="0" smtClean="0"/>
              <a:t>NB: 1 </a:t>
            </a:r>
            <a:r>
              <a:rPr lang="en-US" dirty="0" err="1" smtClean="0"/>
              <a:t>Tg</a:t>
            </a:r>
            <a:r>
              <a:rPr lang="en-US" dirty="0" smtClean="0"/>
              <a:t> = 10</a:t>
            </a:r>
            <a:r>
              <a:rPr lang="en-US" baseline="30000" dirty="0" smtClean="0"/>
              <a:t>12</a:t>
            </a:r>
            <a:r>
              <a:rPr lang="en-US" dirty="0" smtClean="0"/>
              <a:t> gram = 1 Megaton</a:t>
            </a:r>
          </a:p>
          <a:p>
            <a:endParaRPr lang="en-US" sz="2400" dirty="0" smtClean="0"/>
          </a:p>
          <a:p>
            <a:r>
              <a:rPr lang="en-US" dirty="0" smtClean="0"/>
              <a:t>Biogenic Hydrocarbons</a:t>
            </a:r>
          </a:p>
          <a:p>
            <a:pPr lvl="1"/>
            <a:r>
              <a:rPr lang="en-US" dirty="0" smtClean="0"/>
              <a:t>Isoprene 500-700 </a:t>
            </a:r>
            <a:r>
              <a:rPr lang="en-US" dirty="0" err="1" smtClean="0"/>
              <a:t>Teragram</a:t>
            </a:r>
            <a:endParaRPr lang="en-US" dirty="0" smtClean="0"/>
          </a:p>
          <a:p>
            <a:pPr lvl="1"/>
            <a:r>
              <a:rPr lang="en-US" dirty="0" err="1" smtClean="0"/>
              <a:t>Terpenes</a:t>
            </a:r>
            <a:r>
              <a:rPr lang="en-US" dirty="0" smtClean="0"/>
              <a:t> 100-150 </a:t>
            </a:r>
            <a:r>
              <a:rPr lang="en-US" dirty="0" err="1" smtClean="0"/>
              <a:t>Teragram</a:t>
            </a:r>
            <a:endParaRPr lang="en-US" dirty="0" smtClean="0"/>
          </a:p>
          <a:p>
            <a:pPr lvl="1"/>
            <a:endParaRPr lang="en-US" sz="2400" dirty="0" smtClean="0"/>
          </a:p>
          <a:p>
            <a:r>
              <a:rPr lang="en-US" dirty="0" smtClean="0"/>
              <a:t>Oxygenates – source unknown, but lar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9898672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 smtClean="0"/>
              <a:t>Emissions of other compounds may be low, but important in specific regions</a:t>
            </a:r>
          </a:p>
          <a:p>
            <a:endParaRPr lang="en-US" dirty="0"/>
          </a:p>
          <a:p>
            <a:r>
              <a:rPr lang="en-US" dirty="0" smtClean="0"/>
              <a:t>e.g. Dimethyl sulfide</a:t>
            </a:r>
          </a:p>
          <a:p>
            <a:r>
              <a:rPr lang="en-US" dirty="0" smtClean="0"/>
              <a:t>Emitted over oceans</a:t>
            </a:r>
          </a:p>
          <a:p>
            <a:r>
              <a:rPr lang="en-US" dirty="0" smtClean="0"/>
              <a:t>Maybe 1-2 </a:t>
            </a:r>
            <a:r>
              <a:rPr lang="en-US" dirty="0" err="1" smtClean="0"/>
              <a:t>Tg</a:t>
            </a:r>
            <a:r>
              <a:rPr lang="en-US" dirty="0" smtClean="0"/>
              <a:t> per year</a:t>
            </a:r>
          </a:p>
          <a:p>
            <a:r>
              <a:rPr lang="en-US" dirty="0" smtClean="0"/>
              <a:t>Source of sulfur to marine atmosphere</a:t>
            </a:r>
          </a:p>
          <a:p>
            <a:r>
              <a:rPr lang="en-US" dirty="0" smtClean="0"/>
              <a:t>Can lead to sulfuric acid, and hence cloud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 smtClean="0"/>
              <a:t>climate feedback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865187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ypical Abundanc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dirty="0" smtClean="0"/>
              <a:t> around 1.7 ppm (5x10</a:t>
            </a:r>
            <a:r>
              <a:rPr lang="en-US" baseline="30000" dirty="0" smtClean="0"/>
              <a:t>13</a:t>
            </a:r>
            <a:r>
              <a:rPr lang="en-US" dirty="0" smtClean="0"/>
              <a:t> </a:t>
            </a:r>
            <a:r>
              <a:rPr lang="en-US" dirty="0" err="1" smtClean="0"/>
              <a:t>molec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airly large emissions – long lifetime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soprene several ppb in forest (2-10)x10</a:t>
            </a:r>
            <a:r>
              <a:rPr lang="en-US" baseline="30000" dirty="0" smtClean="0"/>
              <a:t>10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arge emissions – short lifetim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Formaldehyde hundreds of </a:t>
            </a:r>
            <a:r>
              <a:rPr lang="en-US" dirty="0" err="1" smtClean="0"/>
              <a:t>ppt</a:t>
            </a:r>
            <a:r>
              <a:rPr lang="en-US" dirty="0" smtClean="0"/>
              <a:t> to 1 ppb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roduced </a:t>
            </a:r>
            <a:r>
              <a:rPr lang="en-US" dirty="0" err="1" smtClean="0"/>
              <a:t>photochemically</a:t>
            </a:r>
            <a:r>
              <a:rPr lang="en-US" dirty="0" smtClean="0"/>
              <a:t>… local bal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200980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xidation Schemes – Isopren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>D. </a:t>
            </a:r>
            <a:r>
              <a:rPr lang="en-US" sz="2400" dirty="0" err="1" smtClean="0"/>
              <a:t>Taraborrelli</a:t>
            </a:r>
            <a:r>
              <a:rPr lang="en-US" sz="2400" dirty="0" smtClean="0"/>
              <a:t> et al.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0600" y="1335274"/>
            <a:ext cx="7315200" cy="5362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9368781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6543"/>
            <a:ext cx="4800600" cy="6472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6858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1,3,5-trimethylbenzene</a:t>
            </a:r>
          </a:p>
          <a:p>
            <a:r>
              <a:rPr lang="en-US" sz="2400" dirty="0" smtClean="0"/>
              <a:t>K. </a:t>
            </a:r>
            <a:r>
              <a:rPr lang="en-US" sz="2400" dirty="0" err="1" smtClean="0"/>
              <a:t>Wyche</a:t>
            </a:r>
            <a:r>
              <a:rPr lang="en-US" sz="2400" dirty="0" smtClean="0"/>
              <a:t> et al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4431782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mpacts: case study Mexico City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8458200" cy="4389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72200" y="6324600"/>
            <a:ext cx="2030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From Lee-Taylor et al.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xmlns="" val="4620851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 descr="f0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78100" y="0"/>
            <a:ext cx="65659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304800" y="990600"/>
            <a:ext cx="2024063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400"/>
              <a:t>The top 20 compounds measured at T0 (top panel) and T1 (lower panel) in terms of mixing ratios between 9:00 and 18:00 local time averaged over the month of March, 2006. Shown to the right of each bar graph is a breakdown, for T0 and T1, respectively, of all of the species measured in terms of the sums of the mixing ratios for each compound class.</a:t>
            </a:r>
          </a:p>
          <a:p>
            <a:pPr algn="l" eaLnBrk="1" hangingPunct="1"/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xmlns="" val="135695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y do we study VOC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ortant for ozone formation</a:t>
            </a:r>
          </a:p>
          <a:p>
            <a:endParaRPr lang="en-US" dirty="0" smtClean="0"/>
          </a:p>
          <a:p>
            <a:r>
              <a:rPr lang="en-US" dirty="0" smtClean="0"/>
              <a:t>Air quality (local and regional)</a:t>
            </a:r>
          </a:p>
          <a:p>
            <a:pPr lvl="1"/>
            <a:r>
              <a:rPr lang="en-US" dirty="0" smtClean="0"/>
              <a:t>Local smog</a:t>
            </a:r>
          </a:p>
          <a:p>
            <a:pPr lvl="1"/>
            <a:r>
              <a:rPr lang="en-US" dirty="0" smtClean="0"/>
              <a:t>PAN (transport of nitrogen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article formation (haze, health, climate…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569389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50AC041-7606-CD43-9BC5-0A9C92265D13}" type="slidenum">
              <a:rPr lang="en-US" sz="1400" i="0">
                <a:latin typeface="Times New Roman" charset="0"/>
              </a:rPr>
              <a:pPr eaLnBrk="1" hangingPunct="1"/>
              <a:t>30</a:t>
            </a:fld>
            <a:endParaRPr lang="en-US" sz="1400" i="0">
              <a:latin typeface="Times New Roman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000">
                <a:solidFill>
                  <a:srgbClr val="0000CC"/>
                </a:solidFill>
                <a:latin typeface="Arial" charset="0"/>
              </a:rPr>
              <a:t>VOC Abundance and Reactivity </a:t>
            </a:r>
            <a:br>
              <a:rPr lang="en-US" sz="2000">
                <a:solidFill>
                  <a:srgbClr val="0000CC"/>
                </a:solidFill>
                <a:latin typeface="Arial" charset="0"/>
              </a:rPr>
            </a:br>
            <a:r>
              <a:rPr lang="en-US" sz="2000">
                <a:solidFill>
                  <a:srgbClr val="0000CC"/>
                </a:solidFill>
                <a:latin typeface="Arial" charset="0"/>
              </a:rPr>
              <a:t>in Mexico City C-130 overflights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660900" y="2006600"/>
          <a:ext cx="4038600" cy="4114800"/>
        </p:xfrm>
        <a:graphic>
          <a:graphicData uri="http://schemas.openxmlformats.org/presentationml/2006/ole">
            <p:oleObj spid="_x0000_s4136" name="SPW 10.0 Graph" r:id="rId4" imgW="5567782" imgH="5265115" progId="SigmaPlotGraphicObject.10">
              <p:embed/>
            </p:oleObj>
          </a:graphicData>
        </a:graphic>
      </p:graphicFrame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381000" y="6324600"/>
            <a:ext cx="30575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200">
                <a:solidFill>
                  <a:schemeClr val="accent2"/>
                </a:solidFill>
              </a:rPr>
              <a:t>Apel et al., * designates UCI measurement</a:t>
            </a:r>
          </a:p>
        </p:txBody>
      </p:sp>
      <p:graphicFrame>
        <p:nvGraphicFramePr>
          <p:cNvPr id="102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44500" y="2116138"/>
          <a:ext cx="4191000" cy="3911600"/>
        </p:xfrm>
        <a:graphic>
          <a:graphicData uri="http://schemas.openxmlformats.org/presentationml/2006/ole">
            <p:oleObj spid="_x0000_s4137" name="SPW 10.0 Graph" r:id="rId5" imgW="5935370" imgH="5285232" progId="SigmaPlotGraphicObject.10">
              <p:embed/>
            </p:oleObj>
          </a:graphicData>
        </a:graphic>
      </p:graphicFrame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876425" y="1230313"/>
            <a:ext cx="161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800" i="0">
                <a:solidFill>
                  <a:srgbClr val="CC0000"/>
                </a:solidFill>
              </a:rPr>
              <a:t>high methanol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5813425" y="1077913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00FF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1800" i="0">
                <a:solidFill>
                  <a:srgbClr val="CC0000"/>
                </a:solidFill>
              </a:rPr>
              <a:t>~60% of reactivity </a:t>
            </a:r>
          </a:p>
          <a:p>
            <a:pPr algn="l" eaLnBrk="1" hangingPunct="1"/>
            <a:r>
              <a:rPr lang="en-US" sz="1800" i="0">
                <a:solidFill>
                  <a:srgbClr val="CC0000"/>
                </a:solidFill>
              </a:rPr>
              <a:t>from aldehydes</a:t>
            </a:r>
          </a:p>
        </p:txBody>
      </p:sp>
    </p:spTree>
    <p:extLst>
      <p:ext uri="{BB962C8B-B14F-4D97-AF65-F5344CB8AC3E}">
        <p14:creationId xmlns:p14="http://schemas.microsoft.com/office/powerpoint/2010/main" xmlns="" val="6544230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428750" y="285750"/>
            <a:ext cx="66484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r>
              <a:rPr lang="en-US" altLang="zh-CN" sz="3600" dirty="0">
                <a:solidFill>
                  <a:schemeClr val="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IRAGE-MC </a:t>
            </a:r>
            <a:r>
              <a:rPr lang="en-US" altLang="zh-CN" sz="36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studies   </a:t>
            </a:r>
            <a:r>
              <a:rPr lang="en-US" altLang="zh-CN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(from Tie et al.)</a:t>
            </a:r>
            <a:endParaRPr lang="en-US" altLang="zh-CN" sz="2400" dirty="0">
              <a:solidFill>
                <a:schemeClr val="hlink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  <p:sp>
        <p:nvSpPr>
          <p:cNvPr id="36867" name="TextBox 3"/>
          <p:cNvSpPr txBox="1">
            <a:spLocks noChangeArrowheads="1"/>
          </p:cNvSpPr>
          <p:nvPr/>
        </p:nvSpPr>
        <p:spPr bwMode="auto">
          <a:xfrm>
            <a:off x="1357313" y="1285875"/>
            <a:ext cx="6000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/>
              <a:t>Effect of Oxidized VOCs on ozone production (Eric Apple) </a:t>
            </a:r>
          </a:p>
        </p:txBody>
      </p:sp>
      <p:pic>
        <p:nvPicPr>
          <p:cNvPr id="36868" name="Picture 2" descr="XF8_po3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286500" cy="572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2212721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00FF"/>
                </a:solidFill>
              </a:rPr>
              <a:t>How complex a model is needed?</a:t>
            </a:r>
            <a:endParaRPr lang="en-US" sz="36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71600"/>
            <a:ext cx="4980782" cy="4996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6703464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573391602"/>
              </p:ext>
            </p:extLst>
          </p:nvPr>
        </p:nvGraphicFramePr>
        <p:xfrm>
          <a:off x="381000" y="1371600"/>
          <a:ext cx="4086225" cy="3609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441915379"/>
              </p:ext>
            </p:extLst>
          </p:nvPr>
        </p:nvGraphicFramePr>
        <p:xfrm>
          <a:off x="5029200" y="1447800"/>
          <a:ext cx="3235325" cy="36036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volution of Composition - Day 1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76400" y="6096000"/>
            <a:ext cx="2390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ulia Lee-Taylor, AC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7381706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volution of Composition – Day 6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4008249219"/>
              </p:ext>
            </p:extLst>
          </p:nvPr>
        </p:nvGraphicFramePr>
        <p:xfrm>
          <a:off x="457200" y="1600200"/>
          <a:ext cx="4098925" cy="3467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361200263"/>
              </p:ext>
            </p:extLst>
          </p:nvPr>
        </p:nvGraphicFramePr>
        <p:xfrm>
          <a:off x="5486400" y="1600200"/>
          <a:ext cx="3241675" cy="34321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5758934"/>
            <a:ext cx="7417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distribution has shifted from gas to aerosol; complexity of mix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985422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ere are VOCs importan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0000FF"/>
                </a:solidFill>
              </a:rPr>
              <a:t>Just About Everywhere!</a:t>
            </a:r>
          </a:p>
          <a:p>
            <a:r>
              <a:rPr lang="en-US" dirty="0" smtClean="0"/>
              <a:t>Cities (high emissions from cars, factories…)</a:t>
            </a:r>
          </a:p>
          <a:p>
            <a:r>
              <a:rPr lang="en-US" dirty="0" smtClean="0"/>
              <a:t>Forests (high emissions from trees)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dirty="0" smtClean="0"/>
              <a:t>Even in remote areas</a:t>
            </a:r>
          </a:p>
          <a:p>
            <a:r>
              <a:rPr lang="en-US" dirty="0" smtClean="0"/>
              <a:t>Polar regions – Arctic haze</a:t>
            </a:r>
          </a:p>
          <a:p>
            <a:r>
              <a:rPr lang="en-US" dirty="0" smtClean="0"/>
              <a:t>Over oceans</a:t>
            </a:r>
          </a:p>
          <a:p>
            <a:pPr marL="0" indent="0">
              <a:buNone/>
            </a:pPr>
            <a:r>
              <a:rPr lang="en-US" sz="2400" i="1" dirty="0" smtClean="0"/>
              <a:t>So, we need to study chemistry over a range of conditions</a:t>
            </a:r>
          </a:p>
        </p:txBody>
      </p:sp>
    </p:spTree>
    <p:extLst>
      <p:ext uri="{BB962C8B-B14F-4D97-AF65-F5344CB8AC3E}">
        <p14:creationId xmlns:p14="http://schemas.microsoft.com/office/powerpoint/2010/main" xmlns="" val="16124743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tmospheric Abundanc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Depends on: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dirty="0" smtClean="0"/>
              <a:t>↑ Emission rate </a:t>
            </a:r>
          </a:p>
          <a:p>
            <a:pPr marL="0" indent="0">
              <a:buNone/>
            </a:pPr>
            <a:r>
              <a:rPr lang="en-US" dirty="0" smtClean="0"/>
              <a:t>↑ Production rate in the atmosphere</a:t>
            </a:r>
          </a:p>
          <a:p>
            <a:pPr marL="0" indent="0">
              <a:buNone/>
            </a:pPr>
            <a:r>
              <a:rPr lang="en-US" dirty="0" smtClean="0"/>
              <a:t>↑ Transport from a source reg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↓Removal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(</a:t>
            </a:r>
            <a:r>
              <a:rPr lang="en-US" i="1" dirty="0" smtClean="0"/>
              <a:t>can either be permanent or conversion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xmlns="" val="22431267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kinds of compound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acterized by Functional Groups</a:t>
            </a:r>
          </a:p>
          <a:p>
            <a:pPr lvl="1"/>
            <a:r>
              <a:rPr lang="en-US" dirty="0" smtClean="0"/>
              <a:t>e.g. double bonds, hydroxyl, nitrate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/>
            <a:endParaRPr lang="en-US" sz="2400" dirty="0"/>
          </a:p>
          <a:p>
            <a:r>
              <a:rPr lang="en-US" dirty="0" smtClean="0"/>
              <a:t>The presence of functional groups affects their chemistry (and hence lifetime)</a:t>
            </a:r>
          </a:p>
          <a:p>
            <a:r>
              <a:rPr lang="en-US" dirty="0" smtClean="0"/>
              <a:t>Also affects solubility</a:t>
            </a:r>
          </a:p>
          <a:p>
            <a:r>
              <a:rPr lang="en-US" dirty="0" smtClean="0"/>
              <a:t>And sampling/detection capabilities</a:t>
            </a:r>
          </a:p>
          <a:p>
            <a:pPr lvl="1"/>
            <a:r>
              <a:rPr lang="en-US" dirty="0" smtClean="0"/>
              <a:t>Sticky compounds less easy to handle</a:t>
            </a:r>
          </a:p>
          <a:p>
            <a:pPr lvl="1"/>
            <a:r>
              <a:rPr lang="en-US" dirty="0" smtClean="0"/>
              <a:t>Opens up different detection/analysis sche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124287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lkan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functional groups</a:t>
            </a:r>
          </a:p>
          <a:p>
            <a:r>
              <a:rPr lang="en-US" dirty="0" smtClean="0"/>
              <a:t>Just saturated C-C and C-H bonds</a:t>
            </a:r>
          </a:p>
          <a:p>
            <a:r>
              <a:rPr lang="en-US" dirty="0" smtClean="0"/>
              <a:t>General formula 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+2</a:t>
            </a:r>
            <a:r>
              <a:rPr lang="en-US" dirty="0" smtClean="0"/>
              <a:t> </a:t>
            </a:r>
          </a:p>
          <a:p>
            <a:r>
              <a:rPr lang="en-US" dirty="0" smtClean="0"/>
              <a:t>Methane (CH</a:t>
            </a:r>
            <a:r>
              <a:rPr lang="en-US" baseline="-25000" dirty="0" smtClean="0"/>
              <a:t>4</a:t>
            </a:r>
            <a:r>
              <a:rPr lang="en-US" dirty="0" smtClean="0"/>
              <a:t>) Ethane (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) Propane (C</a:t>
            </a:r>
            <a:r>
              <a:rPr lang="en-US" baseline="-25000" dirty="0" smtClean="0"/>
              <a:t>3</a:t>
            </a:r>
            <a:r>
              <a:rPr lang="en-US" dirty="0" smtClean="0"/>
              <a:t>H</a:t>
            </a:r>
            <a:r>
              <a:rPr lang="en-US" baseline="-25000" dirty="0" smtClean="0"/>
              <a:t>8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up to hexadecane (C</a:t>
            </a:r>
            <a:r>
              <a:rPr lang="en-US" baseline="-25000" dirty="0" smtClean="0"/>
              <a:t>16</a:t>
            </a:r>
            <a:r>
              <a:rPr lang="en-US" dirty="0" smtClean="0"/>
              <a:t>H</a:t>
            </a:r>
            <a:r>
              <a:rPr lang="en-US" baseline="-25000" dirty="0" smtClean="0"/>
              <a:t>34</a:t>
            </a:r>
            <a:r>
              <a:rPr lang="en-US" dirty="0" smtClean="0"/>
              <a:t>) and beyond!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Can also be branched (</a:t>
            </a:r>
            <a:r>
              <a:rPr lang="en-US" i="1" dirty="0" smtClean="0"/>
              <a:t>isomers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Moderately reactiv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16190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Branched Hydrocarb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Isobutane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	CH</a:t>
            </a:r>
            <a:r>
              <a:rPr lang="en-US" baseline="-25000" dirty="0" smtClean="0"/>
              <a:t>3</a:t>
            </a:r>
            <a:r>
              <a:rPr lang="en-US" dirty="0" smtClean="0"/>
              <a:t>CH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en-US" baseline="-25000" dirty="0"/>
          </a:p>
          <a:p>
            <a:r>
              <a:rPr lang="en-US" dirty="0" err="1" smtClean="0"/>
              <a:t>Isopentane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dirty="0"/>
              <a:t>	CH</a:t>
            </a:r>
            <a:r>
              <a:rPr lang="en-US" baseline="-25000" dirty="0"/>
              <a:t>3</a:t>
            </a:r>
            <a:r>
              <a:rPr lang="en-US" dirty="0"/>
              <a:t>CH</a:t>
            </a:r>
            <a:r>
              <a:rPr lang="en-US" baseline="-25000" dirty="0"/>
              <a:t>2</a:t>
            </a:r>
            <a:r>
              <a:rPr lang="en-US" dirty="0"/>
              <a:t>CH(C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2</a:t>
            </a:r>
          </a:p>
          <a:p>
            <a:endParaRPr lang="en-US" dirty="0" smtClean="0"/>
          </a:p>
          <a:p>
            <a:r>
              <a:rPr lang="en-US" dirty="0" smtClean="0"/>
              <a:t>2,2,4-trimethyl pentane “</a:t>
            </a:r>
            <a:r>
              <a:rPr lang="en-US" dirty="0" err="1" smtClean="0"/>
              <a:t>iso</a:t>
            </a:r>
            <a:r>
              <a:rPr lang="en-US" dirty="0" smtClean="0"/>
              <a:t>-octane”</a:t>
            </a:r>
          </a:p>
          <a:p>
            <a:pPr marL="0" indent="0">
              <a:buNone/>
            </a:pPr>
            <a:r>
              <a:rPr lang="en-US" dirty="0" smtClean="0"/>
              <a:t>	CH</a:t>
            </a:r>
            <a:r>
              <a:rPr lang="en-US" baseline="-25000" dirty="0" smtClean="0"/>
              <a:t>3</a:t>
            </a:r>
            <a:r>
              <a:rPr lang="en-US" dirty="0" smtClean="0"/>
              <a:t>C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H(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2983450"/>
              </p:ext>
            </p:extLst>
          </p:nvPr>
        </p:nvGraphicFramePr>
        <p:xfrm>
          <a:off x="5713413" y="5257800"/>
          <a:ext cx="1220787" cy="812800"/>
        </p:xfrm>
        <a:graphic>
          <a:graphicData uri="http://schemas.openxmlformats.org/presentationml/2006/ole">
            <p:oleObj spid="_x0000_s6204" r:id="rId3" imgW="1221480" imgH="812520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11391148"/>
              </p:ext>
            </p:extLst>
          </p:nvPr>
        </p:nvGraphicFramePr>
        <p:xfrm>
          <a:off x="5181600" y="1828800"/>
          <a:ext cx="795337" cy="604837"/>
        </p:xfrm>
        <a:graphic>
          <a:graphicData uri="http://schemas.openxmlformats.org/presentationml/2006/ole">
            <p:oleObj spid="_x0000_s6205" r:id="rId4" imgW="794880" imgH="604440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002756"/>
              </p:ext>
            </p:extLst>
          </p:nvPr>
        </p:nvGraphicFramePr>
        <p:xfrm>
          <a:off x="5562600" y="3124200"/>
          <a:ext cx="985837" cy="744537"/>
        </p:xfrm>
        <a:graphic>
          <a:graphicData uri="http://schemas.openxmlformats.org/presentationml/2006/ole">
            <p:oleObj spid="_x0000_s6206" r:id="rId5" imgW="985320" imgH="744120" progId="ChemDraw.Document.6.0">
              <p:embed/>
            </p:oleObj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981200"/>
            <a:ext cx="904875" cy="693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58415" y="3124200"/>
            <a:ext cx="1266825" cy="91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951133" y="4495800"/>
            <a:ext cx="12858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101416" y="5638800"/>
            <a:ext cx="1152525" cy="78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0408249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lken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525963"/>
          </a:xfrm>
        </p:spPr>
        <p:txBody>
          <a:bodyPr/>
          <a:lstStyle/>
          <a:p>
            <a:r>
              <a:rPr lang="en-US" dirty="0" smtClean="0"/>
              <a:t>Contain one double bond</a:t>
            </a:r>
          </a:p>
          <a:p>
            <a:r>
              <a:rPr lang="en-US" dirty="0" smtClean="0"/>
              <a:t>General formula 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Ethene (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4</a:t>
            </a:r>
            <a:r>
              <a:rPr lang="en-US" dirty="0" smtClean="0"/>
              <a:t>) Propene (C</a:t>
            </a:r>
            <a:r>
              <a:rPr lang="en-US" baseline="-25000" dirty="0" smtClean="0"/>
              <a:t>3</a:t>
            </a:r>
            <a:r>
              <a:rPr lang="en-US" dirty="0" smtClean="0"/>
              <a:t>H</a:t>
            </a:r>
            <a:r>
              <a:rPr lang="en-US" baseline="-25000" dirty="0" smtClean="0"/>
              <a:t>6</a:t>
            </a:r>
            <a:r>
              <a:rPr lang="en-US" dirty="0" smtClean="0"/>
              <a:t>)… </a:t>
            </a:r>
          </a:p>
          <a:p>
            <a:endParaRPr lang="en-US" dirty="0" smtClean="0"/>
          </a:p>
          <a:p>
            <a:r>
              <a:rPr lang="en-US" dirty="0" smtClean="0"/>
              <a:t>Again, can also be branched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.g. 2-methyl-1-pentene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Much more reactive </a:t>
            </a: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</a:rPr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give 2 small products</a:t>
            </a:r>
            <a:r>
              <a:rPr lang="en-US" sz="2400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9446759"/>
              </p:ext>
            </p:extLst>
          </p:nvPr>
        </p:nvGraphicFramePr>
        <p:xfrm>
          <a:off x="7010400" y="5257800"/>
          <a:ext cx="1292225" cy="757237"/>
        </p:xfrm>
        <a:graphic>
          <a:graphicData uri="http://schemas.openxmlformats.org/presentationml/2006/ole">
            <p:oleObj spid="_x0000_s7187" r:id="rId3" imgW="1292760" imgH="75672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252683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9</TotalTime>
  <Words>791</Words>
  <Application>Microsoft Office PowerPoint</Application>
  <PresentationFormat>On-screen Show (4:3)</PresentationFormat>
  <Paragraphs>243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CS ChemDraw Drawing</vt:lpstr>
      <vt:lpstr>SPW 10.0 Graph</vt:lpstr>
      <vt:lpstr>ATMOSPHERIC CHEMISTRY OF ORGANIC COMPOUNDS  Lecture for NC A&amp;T (part 1) March 9, 2011  Geoff Tyndall tyndall@ucar.edu </vt:lpstr>
      <vt:lpstr>Organics in the Atmosphere</vt:lpstr>
      <vt:lpstr>Why do we study VOCs</vt:lpstr>
      <vt:lpstr>Where are VOCs important</vt:lpstr>
      <vt:lpstr>Atmospheric Abundance</vt:lpstr>
      <vt:lpstr>What kinds of compounds?</vt:lpstr>
      <vt:lpstr>Alkanes</vt:lpstr>
      <vt:lpstr>Branched Hydrocarbons</vt:lpstr>
      <vt:lpstr>Alkenes</vt:lpstr>
      <vt:lpstr>Dienes</vt:lpstr>
      <vt:lpstr>Terpenes</vt:lpstr>
      <vt:lpstr>Examples of Monoterpenes</vt:lpstr>
      <vt:lpstr>Examples of Sesquiterpenes</vt:lpstr>
      <vt:lpstr>Aromatics</vt:lpstr>
      <vt:lpstr>Examples of Aromatics</vt:lpstr>
      <vt:lpstr>Oxygenates</vt:lpstr>
      <vt:lpstr>Alcohols – contain -OH</vt:lpstr>
      <vt:lpstr>Carbonyl Compounds &gt;C=O</vt:lpstr>
      <vt:lpstr>Slide 19</vt:lpstr>
      <vt:lpstr>Slide 20</vt:lpstr>
      <vt:lpstr>Cpds containing Other Atoms</vt:lpstr>
      <vt:lpstr>Slide 22</vt:lpstr>
      <vt:lpstr>Emissions</vt:lpstr>
      <vt:lpstr>Slide 24</vt:lpstr>
      <vt:lpstr>Typical Abundances</vt:lpstr>
      <vt:lpstr>Oxidation Schemes – Isoprene D. Taraborrelli et al.</vt:lpstr>
      <vt:lpstr>Slide 27</vt:lpstr>
      <vt:lpstr>Impacts: case study Mexico City</vt:lpstr>
      <vt:lpstr>Slide 29</vt:lpstr>
      <vt:lpstr>VOC Abundance and Reactivity  in Mexico City C-130 overflights</vt:lpstr>
      <vt:lpstr>Slide 31</vt:lpstr>
      <vt:lpstr>How complex a model is needed?</vt:lpstr>
      <vt:lpstr>Evolution of Composition - Day 1</vt:lpstr>
      <vt:lpstr>Evolution of Composition – Day 6</vt:lpstr>
    </vt:vector>
  </TitlesOfParts>
  <Company>NCA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ASIS WORKSHOP NCAR ACD, July 9 and 10</dc:title>
  <dc:creator>orlando</dc:creator>
  <cp:lastModifiedBy>orlando</cp:lastModifiedBy>
  <cp:revision>337</cp:revision>
  <dcterms:created xsi:type="dcterms:W3CDTF">2007-07-06T14:54:36Z</dcterms:created>
  <dcterms:modified xsi:type="dcterms:W3CDTF">2012-10-08T14:59:41Z</dcterms:modified>
</cp:coreProperties>
</file>